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26BFD3" w14:textId="021354B2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846F5">
        <w:rPr>
          <w:rFonts w:ascii="Times New Roman" w:hAnsi="Times New Roman" w:cs="Times New Roman"/>
          <w:b/>
          <w:bCs/>
          <w:sz w:val="24"/>
          <w:szCs w:val="24"/>
        </w:rPr>
        <w:t xml:space="preserve">2. </w:t>
      </w:r>
      <w:r>
        <w:rPr>
          <w:rFonts w:ascii="Times New Roman" w:hAnsi="Times New Roman" w:cs="Times New Roman"/>
          <w:b/>
          <w:bCs/>
          <w:sz w:val="24"/>
          <w:szCs w:val="24"/>
        </w:rPr>
        <w:t>A MODELAGEM</w:t>
      </w:r>
    </w:p>
    <w:p w14:paraId="1A988AAC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B8C6C61" w14:textId="178DE566" w:rsidR="00A766A2" w:rsidRPr="00A766A2" w:rsidRDefault="00A766A2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ste Capítulo </w:t>
      </w:r>
      <w:r w:rsidR="009F0E67">
        <w:rPr>
          <w:rFonts w:ascii="Times New Roman" w:hAnsi="Times New Roman" w:cs="Times New Roman"/>
          <w:sz w:val="24"/>
          <w:szCs w:val="24"/>
        </w:rPr>
        <w:t>abordará a modelagem geral do sistema de suspensão proposto, incluindo as Equações de Movimento que o definem</w:t>
      </w:r>
      <w:r w:rsidR="008B510F">
        <w:rPr>
          <w:rFonts w:ascii="Times New Roman" w:hAnsi="Times New Roman" w:cs="Times New Roman"/>
          <w:sz w:val="24"/>
          <w:szCs w:val="24"/>
        </w:rPr>
        <w:t xml:space="preserve"> e</w:t>
      </w:r>
      <w:r w:rsidR="009F0E67">
        <w:rPr>
          <w:rFonts w:ascii="Times New Roman" w:hAnsi="Times New Roman" w:cs="Times New Roman"/>
          <w:sz w:val="24"/>
          <w:szCs w:val="24"/>
        </w:rPr>
        <w:t xml:space="preserve"> a</w:t>
      </w:r>
      <w:r w:rsidR="003F0348">
        <w:rPr>
          <w:rFonts w:ascii="Times New Roman" w:hAnsi="Times New Roman" w:cs="Times New Roman"/>
          <w:sz w:val="24"/>
          <w:szCs w:val="24"/>
        </w:rPr>
        <w:t xml:space="preserve"> Introdução à</w:t>
      </w:r>
      <w:r w:rsidR="009F0E67">
        <w:rPr>
          <w:rFonts w:ascii="Times New Roman" w:hAnsi="Times New Roman" w:cs="Times New Roman"/>
          <w:sz w:val="24"/>
          <w:szCs w:val="24"/>
        </w:rPr>
        <w:t xml:space="preserve"> Representação de Espaço de Estados</w:t>
      </w:r>
      <w:r w:rsidR="003F0348">
        <w:rPr>
          <w:rFonts w:ascii="Times New Roman" w:hAnsi="Times New Roman" w:cs="Times New Roman"/>
          <w:sz w:val="24"/>
          <w:szCs w:val="24"/>
        </w:rPr>
        <w:t xml:space="preserve">, onde também </w:t>
      </w:r>
      <w:r w:rsidR="00891CE1">
        <w:rPr>
          <w:rFonts w:ascii="Times New Roman" w:hAnsi="Times New Roman" w:cs="Times New Roman"/>
          <w:sz w:val="24"/>
          <w:szCs w:val="24"/>
        </w:rPr>
        <w:t>se utilizou</w:t>
      </w:r>
      <w:r w:rsidR="003F0348">
        <w:rPr>
          <w:rFonts w:ascii="Times New Roman" w:hAnsi="Times New Roman" w:cs="Times New Roman"/>
          <w:sz w:val="24"/>
          <w:szCs w:val="24"/>
        </w:rPr>
        <w:t xml:space="preserve"> </w:t>
      </w:r>
      <w:r w:rsidR="00135FDB">
        <w:rPr>
          <w:rFonts w:ascii="Times New Roman" w:hAnsi="Times New Roman" w:cs="Times New Roman"/>
          <w:sz w:val="24"/>
          <w:szCs w:val="24"/>
        </w:rPr>
        <w:t xml:space="preserve">o </w:t>
      </w:r>
      <w:r w:rsidR="00135FDB">
        <w:rPr>
          <w:rFonts w:ascii="Times New Roman" w:hAnsi="Times New Roman" w:cs="Times New Roman"/>
          <w:i/>
          <w:iCs/>
          <w:sz w:val="24"/>
          <w:szCs w:val="24"/>
        </w:rPr>
        <w:t>software</w:t>
      </w:r>
      <w:r w:rsidR="00135FDB">
        <w:rPr>
          <w:rFonts w:ascii="Times New Roman" w:hAnsi="Times New Roman" w:cs="Times New Roman"/>
          <w:sz w:val="24"/>
          <w:szCs w:val="24"/>
        </w:rPr>
        <w:t xml:space="preserve"> MATLAB</w:t>
      </w:r>
      <w:r w:rsidR="00891CE1">
        <w:rPr>
          <w:rFonts w:ascii="Times New Roman" w:hAnsi="Times New Roman" w:cs="Times New Roman"/>
          <w:sz w:val="24"/>
          <w:szCs w:val="24"/>
        </w:rPr>
        <w:t xml:space="preserve"> 2024b</w:t>
      </w:r>
      <w:r w:rsidR="00135FDB">
        <w:rPr>
          <w:rFonts w:ascii="Times New Roman" w:hAnsi="Times New Roman" w:cs="Times New Roman"/>
          <w:sz w:val="24"/>
          <w:szCs w:val="24"/>
        </w:rPr>
        <w:t xml:space="preserve"> em paralelo com a IDE (IntelliJ e Eclipse) Java</w:t>
      </w:r>
      <w:r w:rsidR="008B510F">
        <w:rPr>
          <w:rFonts w:ascii="Times New Roman" w:hAnsi="Times New Roman" w:cs="Times New Roman"/>
          <w:sz w:val="24"/>
          <w:szCs w:val="24"/>
        </w:rPr>
        <w:t>.</w:t>
      </w:r>
      <w:r w:rsidR="002F5BC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44B165" w14:textId="77777777" w:rsidR="00A766A2" w:rsidRP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F4F8E56" w14:textId="062E78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846F5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8B510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1846F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B510F">
        <w:rPr>
          <w:rFonts w:ascii="Times New Roman" w:hAnsi="Times New Roman" w:cs="Times New Roman"/>
          <w:b/>
          <w:bCs/>
          <w:sz w:val="24"/>
          <w:szCs w:val="24"/>
        </w:rPr>
        <w:t>Equações de Movimento</w:t>
      </w:r>
    </w:p>
    <w:p w14:paraId="1A143796" w14:textId="77777777" w:rsidR="00A766A2" w:rsidRPr="001846F5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4A52DC4" w14:textId="77777777" w:rsidR="00A766A2" w:rsidRDefault="00A766A2" w:rsidP="00FC2A3D">
      <w:pPr>
        <w:spacing w:after="0" w:line="276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846F5">
        <w:rPr>
          <w:rFonts w:ascii="Times New Roman" w:hAnsi="Times New Roman" w:cs="Times New Roman"/>
          <w:sz w:val="24"/>
          <w:szCs w:val="24"/>
        </w:rPr>
        <w:t xml:space="preserve">A modelagem é feita com base </w:t>
      </w:r>
      <w:r>
        <w:rPr>
          <w:rFonts w:ascii="Times New Roman" w:hAnsi="Times New Roman" w:cs="Times New Roman"/>
          <w:sz w:val="24"/>
          <w:szCs w:val="24"/>
        </w:rPr>
        <w:t>na Segunda Lei de Newton (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=m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>), podemos equacionar o sistema conforme a Equação 2.1 e a Equação 2.2:</w:t>
      </w:r>
    </w:p>
    <w:p w14:paraId="1FD97B7E" w14:textId="77777777" w:rsidR="00A766A2" w:rsidRDefault="00A766A2" w:rsidP="00FC2A3D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75634898" w14:textId="77777777" w:rsidR="00A766A2" w:rsidRDefault="00A766A2" w:rsidP="00FC2A3D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(2.1)</w:t>
      </w:r>
    </w:p>
    <w:p w14:paraId="7CE4D56B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DC60C8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(2.2)</w:t>
      </w:r>
    </w:p>
    <w:p w14:paraId="2E79BCB0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48724C" w14:textId="3FD01C70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75867">
        <w:rPr>
          <w:rFonts w:ascii="Times New Roman" w:hAnsi="Times New Roman" w:cs="Times New Roman"/>
          <w:b/>
          <w:bCs/>
          <w:sz w:val="24"/>
          <w:szCs w:val="24"/>
        </w:rPr>
        <w:t>2.1</w:t>
      </w:r>
      <w:r w:rsidR="008B510F">
        <w:rPr>
          <w:rFonts w:ascii="Times New Roman" w:hAnsi="Times New Roman" w:cs="Times New Roman"/>
          <w:b/>
          <w:bCs/>
          <w:sz w:val="24"/>
          <w:szCs w:val="24"/>
        </w:rPr>
        <w:t>.1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758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D7139">
        <w:rPr>
          <w:rFonts w:ascii="Times New Roman" w:hAnsi="Times New Roman" w:cs="Times New Roman"/>
          <w:b/>
          <w:bCs/>
          <w:sz w:val="24"/>
          <w:szCs w:val="24"/>
        </w:rPr>
        <w:t xml:space="preserve">Variáveis e </w:t>
      </w:r>
      <w:r w:rsidRPr="00B75867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8D7139">
        <w:rPr>
          <w:rFonts w:ascii="Times New Roman" w:hAnsi="Times New Roman" w:cs="Times New Roman"/>
          <w:b/>
          <w:bCs/>
          <w:sz w:val="24"/>
          <w:szCs w:val="24"/>
        </w:rPr>
        <w:t xml:space="preserve">arâmetros </w:t>
      </w:r>
      <w:r w:rsidRPr="00B75867">
        <w:rPr>
          <w:rFonts w:ascii="Times New Roman" w:hAnsi="Times New Roman" w:cs="Times New Roman"/>
          <w:b/>
          <w:bCs/>
          <w:sz w:val="24"/>
          <w:szCs w:val="24"/>
        </w:rPr>
        <w:t>N</w:t>
      </w:r>
      <w:r w:rsidRPr="008D7139">
        <w:rPr>
          <w:rFonts w:ascii="Times New Roman" w:hAnsi="Times New Roman" w:cs="Times New Roman"/>
          <w:b/>
          <w:bCs/>
          <w:sz w:val="24"/>
          <w:szCs w:val="24"/>
        </w:rPr>
        <w:t>ecessários</w:t>
      </w:r>
    </w:p>
    <w:p w14:paraId="69559696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37EF58D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06DC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B06D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FB06DC">
        <w:rPr>
          <w:rFonts w:ascii="Times New Roman" w:hAnsi="Times New Roman" w:cs="Times New Roman"/>
          <w:sz w:val="24"/>
          <w:szCs w:val="24"/>
        </w:rPr>
        <w:t>​</w:t>
      </w:r>
      <w:r w:rsidRPr="008D7139">
        <w:rPr>
          <w:rFonts w:ascii="Times New Roman" w:hAnsi="Times New Roman" w:cs="Times New Roman"/>
          <w:sz w:val="24"/>
          <w:szCs w:val="24"/>
        </w:rPr>
        <w:t xml:space="preserve">​: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D7139">
        <w:rPr>
          <w:rFonts w:ascii="Times New Roman" w:hAnsi="Times New Roman" w:cs="Times New Roman"/>
          <w:sz w:val="24"/>
          <w:szCs w:val="24"/>
        </w:rPr>
        <w:t>assa suspensa (carroceria)</w:t>
      </w:r>
      <w:r>
        <w:rPr>
          <w:rFonts w:ascii="Times New Roman" w:hAnsi="Times New Roman" w:cs="Times New Roman"/>
          <w:sz w:val="24"/>
          <w:szCs w:val="24"/>
        </w:rPr>
        <w:t xml:space="preserve"> – [kg];</w:t>
      </w:r>
    </w:p>
    <w:p w14:paraId="089EDBC5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06DC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B06D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u</w:t>
      </w:r>
      <w:r w:rsidRPr="003735BF">
        <w:rPr>
          <w:rFonts w:ascii="Times New Roman" w:hAnsi="Times New Roman" w:cs="Times New Roman"/>
          <w:sz w:val="24"/>
          <w:szCs w:val="24"/>
        </w:rPr>
        <w:t xml:space="preserve">​: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D7139">
        <w:rPr>
          <w:rFonts w:ascii="Times New Roman" w:hAnsi="Times New Roman" w:cs="Times New Roman"/>
          <w:sz w:val="24"/>
          <w:szCs w:val="24"/>
        </w:rPr>
        <w:t>assa não suspensa (pneu e eixo)</w:t>
      </w:r>
      <w:r>
        <w:rPr>
          <w:rFonts w:ascii="Times New Roman" w:hAnsi="Times New Roman" w:cs="Times New Roman"/>
          <w:sz w:val="24"/>
          <w:szCs w:val="24"/>
        </w:rPr>
        <w:t xml:space="preserve"> – [kg];</w:t>
      </w:r>
    </w:p>
    <w:p w14:paraId="5161DB39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216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27216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8D7139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8D7139">
        <w:rPr>
          <w:rFonts w:ascii="Times New Roman" w:hAnsi="Times New Roman" w:cs="Times New Roman"/>
          <w:sz w:val="24"/>
          <w:szCs w:val="24"/>
        </w:rPr>
        <w:t xml:space="preserve">igidez da </w:t>
      </w:r>
      <w:r>
        <w:rPr>
          <w:rFonts w:ascii="Times New Roman" w:hAnsi="Times New Roman" w:cs="Times New Roman"/>
          <w:sz w:val="24"/>
          <w:szCs w:val="24"/>
        </w:rPr>
        <w:t>suspensão, influencia no conforto veicular e na habilidade de absorção das irregularidades da rua – [N/m];</w:t>
      </w:r>
    </w:p>
    <w:p w14:paraId="3223FE90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5DE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205D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8D7139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8D7139">
        <w:rPr>
          <w:rFonts w:ascii="Times New Roman" w:hAnsi="Times New Roman" w:cs="Times New Roman"/>
          <w:sz w:val="24"/>
          <w:szCs w:val="24"/>
        </w:rPr>
        <w:t>mortecimento</w:t>
      </w:r>
      <w:r>
        <w:rPr>
          <w:rFonts w:ascii="Times New Roman" w:hAnsi="Times New Roman" w:cs="Times New Roman"/>
          <w:sz w:val="24"/>
          <w:szCs w:val="24"/>
        </w:rPr>
        <w:t xml:space="preserve"> da suspensão, reduz as vibrações (conforto) e garante o contato do pneu com o solo (controle) – [Ns/m];</w:t>
      </w:r>
    </w:p>
    <w:p w14:paraId="29E9A086" w14:textId="77777777" w:rsidR="00A766A2" w:rsidRPr="008D7139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</w:t>
      </w:r>
      <w:r w:rsidRPr="008D7139">
        <w:rPr>
          <w:rFonts w:ascii="Times New Roman" w:hAnsi="Times New Roman" w:cs="Times New Roman"/>
          <w:sz w:val="24"/>
          <w:szCs w:val="24"/>
        </w:rPr>
        <w:t xml:space="preserve">​: </w:t>
      </w:r>
      <w:r>
        <w:rPr>
          <w:rFonts w:ascii="Times New Roman" w:hAnsi="Times New Roman" w:cs="Times New Roman"/>
          <w:sz w:val="24"/>
          <w:szCs w:val="24"/>
        </w:rPr>
        <w:t>Ri</w:t>
      </w:r>
      <w:r w:rsidRPr="008D7139">
        <w:rPr>
          <w:rFonts w:ascii="Times New Roman" w:hAnsi="Times New Roman" w:cs="Times New Roman"/>
          <w:sz w:val="24"/>
          <w:szCs w:val="24"/>
        </w:rPr>
        <w:t>gidez do pneu</w:t>
      </w:r>
      <w:r>
        <w:rPr>
          <w:rFonts w:ascii="Times New Roman" w:hAnsi="Times New Roman" w:cs="Times New Roman"/>
          <w:sz w:val="24"/>
          <w:szCs w:val="24"/>
        </w:rPr>
        <w:t>, afeta a transmissão de vibração da rua – [N/m];</w:t>
      </w:r>
    </w:p>
    <w:p w14:paraId="02BFEFBA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5D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205D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r w:rsidRPr="008D7139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8D7139">
        <w:rPr>
          <w:rFonts w:ascii="Times New Roman" w:hAnsi="Times New Roman" w:cs="Times New Roman"/>
          <w:sz w:val="24"/>
          <w:szCs w:val="24"/>
        </w:rPr>
        <w:t xml:space="preserve">eslocamento </w:t>
      </w:r>
      <w:r>
        <w:rPr>
          <w:rFonts w:ascii="Times New Roman" w:hAnsi="Times New Roman" w:cs="Times New Roman"/>
          <w:sz w:val="24"/>
          <w:szCs w:val="24"/>
        </w:rPr>
        <w:t>imposto pel</w:t>
      </w:r>
      <w:r w:rsidRPr="008D7139">
        <w:rPr>
          <w:rFonts w:ascii="Times New Roman" w:hAnsi="Times New Roman" w:cs="Times New Roman"/>
          <w:sz w:val="24"/>
          <w:szCs w:val="24"/>
        </w:rPr>
        <w:t>o solo, que pode ser definido como:</w:t>
      </w:r>
    </w:p>
    <w:p w14:paraId="185C6B25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87233E" w14:textId="77777777" w:rsidR="00A766A2" w:rsidRPr="00CD27D6" w:rsidRDefault="00A766A2" w:rsidP="00FC2A3D">
      <w:pPr>
        <w:pStyle w:val="PargrafodaLista"/>
        <w:numPr>
          <w:ilvl w:val="0"/>
          <w:numId w:val="6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3E86">
        <w:rPr>
          <w:rFonts w:ascii="Times New Roman" w:hAnsi="Times New Roman" w:cs="Times New Roman"/>
          <w:sz w:val="24"/>
          <w:szCs w:val="24"/>
        </w:rPr>
        <w:t xml:space="preserve">Perfil harmônico (senoidal)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sen(2πf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ou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2πfcos(2πf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75FBFDD" w14:textId="77777777" w:rsidR="00A766A2" w:rsidRPr="00DA2F7A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trike/>
          <w:sz w:val="24"/>
          <w:szCs w:val="24"/>
        </w:rPr>
      </w:pPr>
    </w:p>
    <w:p w14:paraId="0F505FEC" w14:textId="77777777" w:rsidR="00A766A2" w:rsidRPr="006D0F44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de a amplitude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 representa a altura dos solavancos em metros e a frequência angular (</w:t>
      </w:r>
      <w:r>
        <w:rPr>
          <w:rFonts w:ascii="Times New Roman" w:hAnsi="Times New Roman" w:cs="Times New Roman"/>
          <w:i/>
          <w:iCs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 afeta a resposta dinâmica. A velocidade (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2205D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>) impacta na força transmitida ao conjunto de suspensão.</w:t>
      </w:r>
    </w:p>
    <w:p w14:paraId="197CA406" w14:textId="77777777" w:rsidR="00A766A2" w:rsidRPr="00897D71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AD3200" w14:textId="2DDFB8CC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97D71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891DF5">
        <w:rPr>
          <w:rFonts w:ascii="Times New Roman" w:hAnsi="Times New Roman" w:cs="Times New Roman"/>
          <w:b/>
          <w:bCs/>
          <w:sz w:val="24"/>
          <w:szCs w:val="24"/>
        </w:rPr>
        <w:t>1.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97D71">
        <w:rPr>
          <w:rFonts w:ascii="Times New Roman" w:hAnsi="Times New Roman" w:cs="Times New Roman"/>
          <w:b/>
          <w:bCs/>
          <w:sz w:val="24"/>
          <w:szCs w:val="24"/>
        </w:rPr>
        <w:t xml:space="preserve"> Métricas Analíticas</w:t>
      </w:r>
    </w:p>
    <w:p w14:paraId="58641033" w14:textId="77777777" w:rsidR="00A766A2" w:rsidRPr="00897D71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CE6B71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 avaliar a dinâmica veicular, focaremos em:</w:t>
      </w:r>
    </w:p>
    <w:p w14:paraId="36FC8BA5" w14:textId="77777777" w:rsidR="00A766A2" w:rsidRPr="00897D71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85F842" w14:textId="77777777" w:rsidR="00A766A2" w:rsidRDefault="00A766A2" w:rsidP="00FC2A3D">
      <w:pPr>
        <w:pStyle w:val="PargrafodaLista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5561F">
        <w:rPr>
          <w:rFonts w:ascii="Times New Roman" w:hAnsi="Times New Roman" w:cs="Times New Roman"/>
          <w:sz w:val="24"/>
          <w:szCs w:val="24"/>
        </w:rPr>
        <w:t>Conforto de veicular: Medido através da aceleração da massa suspensa (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55561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55561F">
        <w:rPr>
          <w:rFonts w:ascii="Times New Roman" w:hAnsi="Times New Roman" w:cs="Times New Roman"/>
          <w:sz w:val="24"/>
          <w:szCs w:val="24"/>
        </w:rPr>
        <w:t>). Acelerações baixas melhoram o conforto veicula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C4CA0">
        <w:rPr>
          <w:rFonts w:ascii="Times New Roman" w:hAnsi="Times New Roman" w:cs="Times New Roman"/>
          <w:sz w:val="24"/>
          <w:szCs w:val="24"/>
        </w:rPr>
        <w:t>Faixa ideal: 0,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4CA0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4CA0">
        <w:rPr>
          <w:rFonts w:ascii="Times New Roman" w:hAnsi="Times New Roman" w:cs="Times New Roman"/>
          <w:sz w:val="24"/>
          <w:szCs w:val="24"/>
        </w:rPr>
        <w:t xml:space="preserve">0,5 </w:t>
      </w:r>
      <w:r w:rsidRPr="004C4CA0">
        <w:rPr>
          <w:rFonts w:ascii="Cambria Math" w:hAnsi="Cambria Math" w:cs="Cambria Math"/>
          <w:sz w:val="24"/>
          <w:szCs w:val="24"/>
        </w:rPr>
        <w:t>𝑚</w:t>
      </w:r>
      <w:r w:rsidRPr="004C4CA0">
        <w:rPr>
          <w:rFonts w:ascii="Times New Roman" w:hAnsi="Times New Roman" w:cs="Times New Roman"/>
          <w:sz w:val="24"/>
          <w:szCs w:val="24"/>
        </w:rPr>
        <w:t>/</w:t>
      </w:r>
      <w:r w:rsidRPr="004C4CA0">
        <w:rPr>
          <w:rFonts w:ascii="Cambria Math" w:hAnsi="Cambria Math" w:cs="Cambria Math"/>
          <w:sz w:val="24"/>
          <w:szCs w:val="24"/>
        </w:rPr>
        <w:t>𝑠</w:t>
      </w:r>
      <w:r w:rsidRPr="004C4CA0">
        <w:rPr>
          <w:rFonts w:ascii="Times New Roman" w:hAnsi="Times New Roman" w:cs="Times New Roman"/>
          <w:sz w:val="24"/>
          <w:szCs w:val="24"/>
        </w:rPr>
        <w:t xml:space="preserve"> (valor </w:t>
      </w:r>
      <w:r>
        <w:rPr>
          <w:rFonts w:ascii="Times New Roman" w:hAnsi="Times New Roman" w:cs="Times New Roman"/>
          <w:sz w:val="24"/>
          <w:szCs w:val="24"/>
        </w:rPr>
        <w:t>RMS</w:t>
      </w:r>
      <w:r w:rsidRPr="004C4CA0">
        <w:rPr>
          <w:rFonts w:ascii="Times New Roman" w:hAnsi="Times New Roman" w:cs="Times New Roman"/>
          <w:sz w:val="24"/>
          <w:szCs w:val="24"/>
        </w:rPr>
        <w:t>) para veículos de passeio em estradas normais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5B91C21C" w14:textId="77777777" w:rsidR="00A766A2" w:rsidRDefault="00A766A2" w:rsidP="00FC2A3D">
      <w:pPr>
        <w:pStyle w:val="PargrafodaLista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6398">
        <w:rPr>
          <w:rFonts w:ascii="Times New Roman" w:hAnsi="Times New Roman" w:cs="Times New Roman"/>
          <w:sz w:val="24"/>
          <w:szCs w:val="24"/>
        </w:rPr>
        <w:t xml:space="preserve">Deslocamento da suspensão: Medido pelo deslocamento relativo entre a massa suspensa e não suspensa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</m:oMath>
      <w:r w:rsidRPr="00BF6398">
        <w:rPr>
          <w:rFonts w:ascii="Times New Roman" w:hAnsi="Times New Roman" w:cs="Times New Roman"/>
          <w:sz w:val="24"/>
          <w:szCs w:val="24"/>
        </w:rPr>
        <w:t>. O curso excessivo leva a restrições mecânicas. Curso Máximo da Suspensão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D0869D" w14:textId="77777777" w:rsidR="00A766A2" w:rsidRPr="00BF6398" w:rsidRDefault="00A766A2" w:rsidP="00FC2A3D">
      <w:pPr>
        <w:pStyle w:val="PargrafodaLista"/>
        <w:numPr>
          <w:ilvl w:val="1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6398">
        <w:rPr>
          <w:rFonts w:ascii="Times New Roman" w:hAnsi="Times New Roman" w:cs="Times New Roman"/>
          <w:sz w:val="24"/>
          <w:szCs w:val="24"/>
        </w:rPr>
        <w:lastRenderedPageBreak/>
        <w:t>Veículos de passageiros: 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100 mm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7C8F1BA" w14:textId="77777777" w:rsidR="00A766A2" w:rsidRPr="00BF6398" w:rsidRDefault="00A766A2" w:rsidP="00FC2A3D">
      <w:pPr>
        <w:pStyle w:val="PargrafodaLista"/>
        <w:numPr>
          <w:ilvl w:val="1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6398">
        <w:rPr>
          <w:rFonts w:ascii="Times New Roman" w:hAnsi="Times New Roman" w:cs="Times New Roman"/>
          <w:sz w:val="24"/>
          <w:szCs w:val="24"/>
        </w:rPr>
        <w:t>Carros esportivos: 3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50 mm (suspensão mais rígida, menos curso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2EE4B5C" w14:textId="77777777" w:rsidR="00A766A2" w:rsidRDefault="00A766A2" w:rsidP="00FC2A3D">
      <w:pPr>
        <w:pStyle w:val="PargrafodaLista"/>
        <w:numPr>
          <w:ilvl w:val="1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6398">
        <w:rPr>
          <w:rFonts w:ascii="Times New Roman" w:hAnsi="Times New Roman" w:cs="Times New Roman"/>
          <w:sz w:val="24"/>
          <w:szCs w:val="24"/>
        </w:rPr>
        <w:t>Veículos off-road: 2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6398">
        <w:rPr>
          <w:rFonts w:ascii="Times New Roman" w:hAnsi="Times New Roman" w:cs="Times New Roman"/>
          <w:sz w:val="24"/>
          <w:szCs w:val="24"/>
        </w:rPr>
        <w:t>300 mm (curso maior para terrenos acidentados).</w:t>
      </w:r>
    </w:p>
    <w:p w14:paraId="7ACDCA48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3D61F65" w14:textId="7AC14837" w:rsidR="00A766A2" w:rsidRPr="00B0142D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142D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891DF5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B0142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0142D">
        <w:rPr>
          <w:rFonts w:ascii="Times New Roman" w:hAnsi="Times New Roman" w:cs="Times New Roman"/>
          <w:b/>
          <w:bCs/>
          <w:sz w:val="24"/>
          <w:szCs w:val="24"/>
        </w:rPr>
        <w:t xml:space="preserve"> Valores Ideais para os Parâmetros</w:t>
      </w:r>
    </w:p>
    <w:p w14:paraId="087F4D9F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D17DC5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 um típico veículo de passageiros:</w:t>
      </w:r>
    </w:p>
    <w:p w14:paraId="7DD29A19" w14:textId="77777777" w:rsidR="00A766A2" w:rsidRPr="006D1A37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36E9F61" w14:textId="77777777" w:rsidR="00A766A2" w:rsidRPr="006D1A37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ssa suspensa</w:t>
      </w:r>
      <w:r w:rsidRPr="006D1A37">
        <w:rPr>
          <w:rFonts w:ascii="Times New Roman" w:hAnsi="Times New Roman" w:cs="Times New Roman"/>
          <w:sz w:val="24"/>
          <w:szCs w:val="24"/>
        </w:rPr>
        <w:t>: 2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 xml:space="preserve">500 kg (1/4 </w:t>
      </w:r>
      <w:r>
        <w:rPr>
          <w:rFonts w:ascii="Times New Roman" w:hAnsi="Times New Roman" w:cs="Times New Roman"/>
          <w:sz w:val="24"/>
          <w:szCs w:val="24"/>
        </w:rPr>
        <w:t>da massa do veículo</w:t>
      </w:r>
      <w:r w:rsidRPr="006D1A3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15E50E1A" w14:textId="77777777" w:rsidR="00A766A2" w:rsidRPr="006D1A37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ssa não suspensa</w:t>
      </w:r>
      <w:r w:rsidRPr="006D1A37">
        <w:rPr>
          <w:rFonts w:ascii="Times New Roman" w:hAnsi="Times New Roman" w:cs="Times New Roman"/>
          <w:sz w:val="24"/>
          <w:szCs w:val="24"/>
        </w:rPr>
        <w:t>: 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75 kg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0F5AC853" w14:textId="77777777" w:rsidR="00A766A2" w:rsidRPr="006D1A37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igidez da suspensão</w:t>
      </w:r>
      <w:r w:rsidRPr="006D1A37">
        <w:rPr>
          <w:rFonts w:ascii="Times New Roman" w:hAnsi="Times New Roman" w:cs="Times New Roman"/>
          <w:sz w:val="24"/>
          <w:szCs w:val="24"/>
        </w:rPr>
        <w:t>: 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6D1A37">
        <w:rPr>
          <w:rFonts w:ascii="Times New Roman" w:hAnsi="Times New Roman" w:cs="Times New Roman"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 N/m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28C3D991" w14:textId="77777777" w:rsidR="00A766A2" w:rsidRPr="006D1A37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ortecimento da suspensão</w:t>
      </w:r>
      <w:r w:rsidRPr="006D1A37">
        <w:rPr>
          <w:rFonts w:ascii="Times New Roman" w:hAnsi="Times New Roman" w:cs="Times New Roman"/>
          <w:sz w:val="24"/>
          <w:szCs w:val="24"/>
        </w:rPr>
        <w:t>: 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6D1A37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 Ns/m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7C7E591A" w14:textId="77777777" w:rsidR="00A766A2" w:rsidRPr="006D1A37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igidez do pneu</w:t>
      </w:r>
      <w:r w:rsidRPr="006D1A37">
        <w:rPr>
          <w:rFonts w:ascii="Times New Roman" w:hAnsi="Times New Roman" w:cs="Times New Roman"/>
          <w:sz w:val="24"/>
          <w:szCs w:val="24"/>
        </w:rPr>
        <w:t>: 1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6D1A37">
        <w:rPr>
          <w:rFonts w:ascii="Times New Roman" w:hAnsi="Times New Roman" w:cs="Times New Roman"/>
          <w:sz w:val="24"/>
          <w:szCs w:val="24"/>
        </w:rPr>
        <w:t>25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1A37">
        <w:rPr>
          <w:rFonts w:ascii="Times New Roman" w:hAnsi="Times New Roman" w:cs="Times New Roman"/>
          <w:sz w:val="24"/>
          <w:szCs w:val="24"/>
        </w:rPr>
        <w:t>000 N/m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162D3AF3" w14:textId="77777777" w:rsidR="00A766A2" w:rsidRPr="006F2AAD" w:rsidRDefault="00A766A2" w:rsidP="00FC2A3D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ortecimento do pneu</w:t>
      </w:r>
      <w:r w:rsidRPr="006D1A37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Negligenciado.</w:t>
      </w:r>
    </w:p>
    <w:p w14:paraId="0449CA09" w14:textId="77777777" w:rsidR="00A766A2" w:rsidRDefault="00A766A2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4B87948" w14:textId="000787E2" w:rsidR="00B908C9" w:rsidRDefault="00891DF5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.2</w:t>
      </w:r>
      <w:r w:rsidR="00775B01" w:rsidRPr="00D100D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DE3B98">
        <w:rPr>
          <w:rFonts w:ascii="Times New Roman" w:hAnsi="Times New Roman" w:cs="Times New Roman"/>
          <w:b/>
          <w:bCs/>
          <w:sz w:val="24"/>
          <w:szCs w:val="24"/>
        </w:rPr>
        <w:t>I</w:t>
      </w:r>
      <w:r>
        <w:rPr>
          <w:rFonts w:ascii="Times New Roman" w:hAnsi="Times New Roman" w:cs="Times New Roman"/>
          <w:b/>
          <w:bCs/>
          <w:sz w:val="24"/>
          <w:szCs w:val="24"/>
        </w:rPr>
        <w:t>ntrodução à Representação de Espaço de Estados</w:t>
      </w:r>
    </w:p>
    <w:p w14:paraId="48D4598E" w14:textId="77777777" w:rsidR="00D85DC1" w:rsidRDefault="00D85DC1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2176DEF" w14:textId="298ECB25" w:rsidR="00D85DC1" w:rsidRDefault="001716C1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presentação </w:t>
      </w:r>
      <w:r w:rsidR="006F56D8">
        <w:rPr>
          <w:rFonts w:ascii="Times New Roman" w:hAnsi="Times New Roman" w:cs="Times New Roman"/>
          <w:sz w:val="24"/>
          <w:szCs w:val="24"/>
        </w:rPr>
        <w:t xml:space="preserve">de Espaço de Estados modela a dinâmica do sistema de suspensão a partir do conjunto de equações </w:t>
      </w:r>
      <w:r w:rsidR="00E168E1">
        <w:rPr>
          <w:rFonts w:ascii="Times New Roman" w:hAnsi="Times New Roman" w:cs="Times New Roman"/>
          <w:sz w:val="24"/>
          <w:szCs w:val="24"/>
        </w:rPr>
        <w:t xml:space="preserve">diferenciais de primeira ordem estabelecidos nas equações </w:t>
      </w:r>
      <w:r w:rsidR="009376E7">
        <w:rPr>
          <w:rFonts w:ascii="Times New Roman" w:hAnsi="Times New Roman" w:cs="Times New Roman"/>
          <w:sz w:val="24"/>
          <w:szCs w:val="24"/>
        </w:rPr>
        <w:t>2</w:t>
      </w:r>
      <w:r w:rsidR="00E168E1">
        <w:rPr>
          <w:rFonts w:ascii="Times New Roman" w:hAnsi="Times New Roman" w:cs="Times New Roman"/>
          <w:sz w:val="24"/>
          <w:szCs w:val="24"/>
        </w:rPr>
        <w:t xml:space="preserve">.1 e </w:t>
      </w:r>
      <w:r w:rsidR="009376E7">
        <w:rPr>
          <w:rFonts w:ascii="Times New Roman" w:hAnsi="Times New Roman" w:cs="Times New Roman"/>
          <w:sz w:val="24"/>
          <w:szCs w:val="24"/>
        </w:rPr>
        <w:t>2</w:t>
      </w:r>
      <w:r w:rsidR="00E168E1">
        <w:rPr>
          <w:rFonts w:ascii="Times New Roman" w:hAnsi="Times New Roman" w:cs="Times New Roman"/>
          <w:sz w:val="24"/>
          <w:szCs w:val="24"/>
        </w:rPr>
        <w:t>.2</w:t>
      </w:r>
      <w:r w:rsidR="00F068EC">
        <w:rPr>
          <w:rFonts w:ascii="Times New Roman" w:hAnsi="Times New Roman" w:cs="Times New Roman"/>
          <w:sz w:val="24"/>
          <w:szCs w:val="24"/>
        </w:rPr>
        <w:t>. É útil para:</w:t>
      </w:r>
    </w:p>
    <w:p w14:paraId="74513C12" w14:textId="77777777" w:rsidR="00F068EC" w:rsidRDefault="00F068E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3DF4B9" w14:textId="5CFC7EDC" w:rsidR="00F068EC" w:rsidRDefault="00F068EC" w:rsidP="00FC2A3D">
      <w:pPr>
        <w:pStyle w:val="PargrafodaLista"/>
        <w:numPr>
          <w:ilvl w:val="0"/>
          <w:numId w:val="2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resentar sistemas com múltiplas entradas e múltiplas saídas</w:t>
      </w:r>
      <w:r w:rsidR="000C65E9">
        <w:rPr>
          <w:rFonts w:ascii="Times New Roman" w:hAnsi="Times New Roman" w:cs="Times New Roman"/>
          <w:sz w:val="24"/>
          <w:szCs w:val="24"/>
        </w:rPr>
        <w:t>;</w:t>
      </w:r>
    </w:p>
    <w:p w14:paraId="1944BAA9" w14:textId="77777777" w:rsidR="00B83ADC" w:rsidRDefault="000C19E7" w:rsidP="00FC2A3D">
      <w:pPr>
        <w:pStyle w:val="PargrafodaLista"/>
        <w:numPr>
          <w:ilvl w:val="0"/>
          <w:numId w:val="2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eve o </w:t>
      </w:r>
      <w:r w:rsidR="00B83ADC">
        <w:rPr>
          <w:rFonts w:ascii="Times New Roman" w:hAnsi="Times New Roman" w:cs="Times New Roman"/>
          <w:sz w:val="24"/>
          <w:szCs w:val="24"/>
        </w:rPr>
        <w:t xml:space="preserve">comportamento do sistema no </w:t>
      </w:r>
      <w:r>
        <w:rPr>
          <w:rFonts w:ascii="Times New Roman" w:hAnsi="Times New Roman" w:cs="Times New Roman"/>
          <w:sz w:val="24"/>
          <w:szCs w:val="24"/>
        </w:rPr>
        <w:t>domínio tempo</w:t>
      </w:r>
      <w:r w:rsidR="00B83ADC">
        <w:rPr>
          <w:rFonts w:ascii="Times New Roman" w:hAnsi="Times New Roman" w:cs="Times New Roman"/>
          <w:sz w:val="24"/>
          <w:szCs w:val="24"/>
        </w:rPr>
        <w:t xml:space="preserve"> em uma forma matricial compacta.</w:t>
      </w:r>
    </w:p>
    <w:p w14:paraId="72D1C77E" w14:textId="77777777" w:rsidR="00B83ADC" w:rsidRDefault="00B83AD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8500086" w14:textId="6D0195B9" w:rsidR="000C65E9" w:rsidRDefault="00B83ADC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forma geral é dada pelas equações</w:t>
      </w:r>
      <w:r w:rsidR="004552B9">
        <w:rPr>
          <w:rFonts w:ascii="Times New Roman" w:hAnsi="Times New Roman" w:cs="Times New Roman"/>
          <w:sz w:val="24"/>
          <w:szCs w:val="24"/>
        </w:rPr>
        <w:t xml:space="preserve"> </w:t>
      </w:r>
      <w:r w:rsidR="00891DF5">
        <w:rPr>
          <w:rFonts w:ascii="Times New Roman" w:hAnsi="Times New Roman" w:cs="Times New Roman"/>
          <w:sz w:val="24"/>
          <w:szCs w:val="24"/>
        </w:rPr>
        <w:t>2.3</w:t>
      </w:r>
      <w:r w:rsidR="004552B9">
        <w:rPr>
          <w:rFonts w:ascii="Times New Roman" w:hAnsi="Times New Roman" w:cs="Times New Roman"/>
          <w:sz w:val="24"/>
          <w:szCs w:val="24"/>
        </w:rPr>
        <w:t xml:space="preserve"> e </w:t>
      </w:r>
      <w:r w:rsidR="00891DF5">
        <w:rPr>
          <w:rFonts w:ascii="Times New Roman" w:hAnsi="Times New Roman" w:cs="Times New Roman"/>
          <w:sz w:val="24"/>
          <w:szCs w:val="24"/>
        </w:rPr>
        <w:t>2</w:t>
      </w:r>
      <w:r w:rsidR="004552B9">
        <w:rPr>
          <w:rFonts w:ascii="Times New Roman" w:hAnsi="Times New Roman" w:cs="Times New Roman"/>
          <w:sz w:val="24"/>
          <w:szCs w:val="24"/>
        </w:rPr>
        <w:t>.</w:t>
      </w:r>
      <w:r w:rsidR="00891DF5">
        <w:rPr>
          <w:rFonts w:ascii="Times New Roman" w:hAnsi="Times New Roman" w:cs="Times New Roman"/>
          <w:sz w:val="24"/>
          <w:szCs w:val="24"/>
        </w:rPr>
        <w:t>4</w:t>
      </w:r>
      <w:r w:rsidR="004552B9">
        <w:rPr>
          <w:rFonts w:ascii="Times New Roman" w:hAnsi="Times New Roman" w:cs="Times New Roman"/>
          <w:sz w:val="24"/>
          <w:szCs w:val="24"/>
        </w:rPr>
        <w:t>:</w:t>
      </w:r>
    </w:p>
    <w:p w14:paraId="6665E212" w14:textId="77777777" w:rsidR="004552B9" w:rsidRDefault="004552B9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1EB255" w14:textId="575E6291" w:rsidR="004552B9" w:rsidRDefault="00064329" w:rsidP="00FC2A3D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 xml:space="preserve"> </w:t>
      </w:r>
      <w:r w:rsidR="0023767F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891DF5"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23767F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91DF5">
        <w:rPr>
          <w:rFonts w:ascii="Times New Roman" w:eastAsiaTheme="minorEastAsia" w:hAnsi="Times New Roman" w:cs="Times New Roman"/>
          <w:sz w:val="24"/>
          <w:szCs w:val="24"/>
        </w:rPr>
        <w:t>3)</w:t>
      </w:r>
    </w:p>
    <w:p w14:paraId="0B40C82D" w14:textId="77777777" w:rsidR="00471418" w:rsidRPr="0023767F" w:rsidRDefault="00471418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ADDB43E" w14:textId="29294E16" w:rsidR="00B908C9" w:rsidRDefault="0023767F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  <w:t xml:space="preserve"> (</w:t>
      </w:r>
      <w:r w:rsidR="00891DF5"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91DF5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4BC21CFC" w14:textId="77777777" w:rsidR="00B908C9" w:rsidRDefault="00B908C9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BE30F1" w14:textId="4567D364" w:rsidR="00654DB4" w:rsidRDefault="0000103B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de:</w:t>
      </w:r>
    </w:p>
    <w:p w14:paraId="2790542F" w14:textId="77777777" w:rsidR="0000103B" w:rsidRDefault="0000103B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F42913" w14:textId="093CF599" w:rsidR="0000103B" w:rsidRPr="00695D75" w:rsidRDefault="007F69C5" w:rsidP="00FC2A3D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F69C5"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: Vetor de estado (va</w:t>
      </w:r>
      <w:r w:rsidR="00695D75">
        <w:rPr>
          <w:rFonts w:ascii="Times New Roman" w:hAnsi="Times New Roman" w:cs="Times New Roman"/>
          <w:sz w:val="24"/>
          <w:szCs w:val="24"/>
        </w:rPr>
        <w:t>riáveis do sistema que capturam o comportamento dinâmico do sistema)</w:t>
      </w:r>
      <w:r w:rsidR="00CA7D4B">
        <w:rPr>
          <w:rFonts w:ascii="Times New Roman" w:hAnsi="Times New Roman" w:cs="Times New Roman"/>
          <w:sz w:val="24"/>
          <w:szCs w:val="24"/>
        </w:rPr>
        <w:t>;</w:t>
      </w:r>
    </w:p>
    <w:p w14:paraId="7A7A3A80" w14:textId="7855213B" w:rsidR="00695D75" w:rsidRPr="00CA7D4B" w:rsidRDefault="00695D75" w:rsidP="00FC2A3D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A7D4B">
        <w:rPr>
          <w:rFonts w:ascii="Times New Roman" w:hAnsi="Times New Roman" w:cs="Times New Roman"/>
          <w:sz w:val="24"/>
          <w:szCs w:val="24"/>
        </w:rPr>
        <w:t>Vetor de entrada (forças externas);</w:t>
      </w:r>
    </w:p>
    <w:p w14:paraId="23044508" w14:textId="30E0FF46" w:rsidR="00CA7D4B" w:rsidRPr="00145157" w:rsidRDefault="00CA7D4B" w:rsidP="00FC2A3D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: Vetor de saída (</w:t>
      </w:r>
      <w:r w:rsidR="00145157">
        <w:rPr>
          <w:rFonts w:ascii="Times New Roman" w:hAnsi="Times New Roman" w:cs="Times New Roman"/>
          <w:sz w:val="24"/>
          <w:szCs w:val="24"/>
        </w:rPr>
        <w:t>quantidades de interesse);</w:t>
      </w:r>
    </w:p>
    <w:p w14:paraId="257B70DB" w14:textId="75A72EE9" w:rsidR="00145157" w:rsidRPr="00145157" w:rsidRDefault="00145157" w:rsidP="00FC2A3D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0577E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063C87" w:rsidRPr="0040577E">
        <w:rPr>
          <w:rFonts w:ascii="Times New Roman" w:hAnsi="Times New Roman" w:cs="Times New Roman"/>
          <w:sz w:val="24"/>
          <w:szCs w:val="24"/>
        </w:rPr>
        <w:t>,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 xml:space="preserve"> B</w:t>
      </w:r>
      <w:r w:rsidR="00063C87" w:rsidRPr="0040577E">
        <w:rPr>
          <w:rFonts w:ascii="Times New Roman" w:hAnsi="Times New Roman" w:cs="Times New Roman"/>
          <w:sz w:val="24"/>
          <w:szCs w:val="24"/>
        </w:rPr>
        <w:t>,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 xml:space="preserve"> C</w:t>
      </w:r>
      <w:r w:rsidR="00063C87" w:rsidRPr="0040577E">
        <w:rPr>
          <w:rFonts w:ascii="Times New Roman" w:hAnsi="Times New Roman" w:cs="Times New Roman"/>
          <w:sz w:val="24"/>
          <w:szCs w:val="24"/>
        </w:rPr>
        <w:t xml:space="preserve">, 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063C87">
        <w:rPr>
          <w:rFonts w:ascii="Times New Roman" w:hAnsi="Times New Roman" w:cs="Times New Roman"/>
          <w:sz w:val="24"/>
          <w:szCs w:val="24"/>
        </w:rPr>
        <w:t xml:space="preserve">: </w:t>
      </w:r>
      <w:r w:rsidR="007C053A">
        <w:rPr>
          <w:rFonts w:ascii="Times New Roman" w:hAnsi="Times New Roman" w:cs="Times New Roman"/>
          <w:sz w:val="24"/>
          <w:szCs w:val="24"/>
        </w:rPr>
        <w:t>Matrizes que definem as dinâmicas do sistema.</w:t>
      </w:r>
    </w:p>
    <w:p w14:paraId="27498C6D" w14:textId="3C422384" w:rsidR="0029559D" w:rsidRDefault="0029559D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70EB446" w14:textId="77777777" w:rsidR="008768F3" w:rsidRDefault="00831299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ós</w:t>
      </w:r>
      <w:r w:rsidR="0088598E">
        <w:rPr>
          <w:rFonts w:ascii="Times New Roman" w:hAnsi="Times New Roman" w:cs="Times New Roman"/>
          <w:sz w:val="24"/>
          <w:szCs w:val="24"/>
        </w:rPr>
        <w:t xml:space="preserve"> derivação</w:t>
      </w:r>
      <w:r w:rsidR="008768F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r w:rsidR="0088598E">
        <w:rPr>
          <w:rFonts w:ascii="Times New Roman" w:hAnsi="Times New Roman" w:cs="Times New Roman"/>
          <w:sz w:val="24"/>
          <w:szCs w:val="24"/>
        </w:rPr>
        <w:t>das equações de movimento (2.1 e 2.2)</w:t>
      </w:r>
      <w:r w:rsidR="00022D43">
        <w:rPr>
          <w:rFonts w:ascii="Times New Roman" w:hAnsi="Times New Roman" w:cs="Times New Roman"/>
          <w:sz w:val="24"/>
          <w:szCs w:val="24"/>
        </w:rPr>
        <w:t>, reformulando em equações de primeira ordem e combinando na forma vetorial</w:t>
      </w:r>
      <w:r w:rsidR="008734D7">
        <w:rPr>
          <w:rFonts w:ascii="Times New Roman" w:hAnsi="Times New Roman" w:cs="Times New Roman"/>
          <w:sz w:val="24"/>
          <w:szCs w:val="24"/>
        </w:rPr>
        <w:t>, temos as matrizes do Espaço de Estados da seguinte forma</w:t>
      </w:r>
      <w:r w:rsidR="004857D3">
        <w:rPr>
          <w:rFonts w:ascii="Times New Roman" w:hAnsi="Times New Roman" w:cs="Times New Roman"/>
          <w:sz w:val="24"/>
          <w:szCs w:val="24"/>
        </w:rPr>
        <w:t>:</w:t>
      </w:r>
    </w:p>
    <w:p w14:paraId="5C5B072F" w14:textId="77777777" w:rsidR="008768F3" w:rsidRDefault="008768F3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AB764F" w14:textId="3DBAEC79" w:rsidR="00CE019B" w:rsidRDefault="00364F14" w:rsidP="00EF5C9D">
      <w:pPr>
        <w:spacing w:after="0" w:line="276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702FB">
        <w:rPr>
          <w:rFonts w:ascii="Times New Roman" w:hAnsi="Times New Roman" w:cs="Times New Roman"/>
          <w:position w:val="-100"/>
          <w:sz w:val="24"/>
          <w:szCs w:val="24"/>
        </w:rPr>
        <w:object w:dxaOrig="3540" w:dyaOrig="2120" w14:anchorId="49C3B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77.25pt;height:106.25pt" o:ole="">
            <v:imagedata r:id="rId7" o:title=""/>
          </v:shape>
          <o:OLEObject Type="Embed" ProgID="Equation.DSMT4" ShapeID="_x0000_i1041" DrawAspect="Content" ObjectID="_1797359548" r:id="rId8"/>
        </w:object>
      </w:r>
      <w:r w:rsidR="002472E2">
        <w:rPr>
          <w:rFonts w:ascii="Times New Roman" w:hAnsi="Times New Roman" w:cs="Times New Roman"/>
          <w:sz w:val="24"/>
          <w:szCs w:val="24"/>
        </w:rPr>
        <w:t xml:space="preserve">, </w:t>
      </w:r>
      <w:r w:rsidR="00591E8E" w:rsidRPr="00591E8E">
        <w:rPr>
          <w:rFonts w:ascii="Times New Roman" w:hAnsi="Times New Roman" w:cs="Times New Roman"/>
          <w:position w:val="-84"/>
          <w:sz w:val="24"/>
          <w:szCs w:val="24"/>
        </w:rPr>
        <w:object w:dxaOrig="999" w:dyaOrig="1800" w14:anchorId="66DC3CD1">
          <v:shape id="_x0000_i1042" type="#_x0000_t75" style="width:49.85pt;height:90.15pt" o:ole="">
            <v:imagedata r:id="rId9" o:title=""/>
          </v:shape>
          <o:OLEObject Type="Embed" ProgID="Equation.DSMT4" ShapeID="_x0000_i1042" DrawAspect="Content" ObjectID="_1797359549" r:id="rId10"/>
        </w:object>
      </w:r>
      <w:r w:rsidR="00591E8E">
        <w:rPr>
          <w:rFonts w:ascii="Times New Roman" w:hAnsi="Times New Roman" w:cs="Times New Roman"/>
          <w:sz w:val="24"/>
          <w:szCs w:val="24"/>
        </w:rPr>
        <w:t xml:space="preserve">, </w:t>
      </w:r>
      <w:r w:rsidR="00132DF5" w:rsidRPr="002A424D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5D3B51B9">
          <v:shape id="_x0000_i1043" type="#_x0000_t75" style="width:90.15pt;height:36.25pt" o:ole="">
            <v:imagedata r:id="rId11" o:title=""/>
          </v:shape>
          <o:OLEObject Type="Embed" ProgID="Equation.DSMT4" ShapeID="_x0000_i1043" DrawAspect="Content" ObjectID="_1797359550" r:id="rId12"/>
        </w:object>
      </w:r>
      <w:r w:rsidR="00C52EED">
        <w:rPr>
          <w:rFonts w:ascii="Times New Roman" w:hAnsi="Times New Roman" w:cs="Times New Roman"/>
          <w:sz w:val="24"/>
          <w:szCs w:val="24"/>
        </w:rPr>
        <w:t xml:space="preserve">, </w:t>
      </w:r>
      <w:r w:rsidR="00811AD5" w:rsidRPr="00811AD5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15609A20">
          <v:shape id="_x0000_i1044" type="#_x0000_t75" style="width:40.8pt;height:36.25pt" o:ole="">
            <v:imagedata r:id="rId13" o:title=""/>
          </v:shape>
          <o:OLEObject Type="Embed" ProgID="Equation.DSMT4" ShapeID="_x0000_i1044" DrawAspect="Content" ObjectID="_1797359551" r:id="rId14"/>
        </w:object>
      </w:r>
    </w:p>
    <w:p w14:paraId="0CA9AF9A" w14:textId="2E333F52" w:rsidR="004857D3" w:rsidRDefault="004857D3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2A52C4" w14:textId="4717C9C8" w:rsidR="00891CE1" w:rsidRDefault="00891CE1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 código e a simulação feitos no MATLAB</w:t>
      </w:r>
      <w:r w:rsidR="00AC70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stão no Anexo</w:t>
      </w:r>
      <w:r w:rsidR="00153F11">
        <w:rPr>
          <w:rFonts w:ascii="Times New Roman" w:hAnsi="Times New Roman" w:cs="Times New Roman"/>
          <w:sz w:val="24"/>
          <w:szCs w:val="24"/>
        </w:rPr>
        <w:t xml:space="preserve"> A deste Tra</w:t>
      </w:r>
      <w:r>
        <w:rPr>
          <w:rFonts w:ascii="Times New Roman" w:hAnsi="Times New Roman" w:cs="Times New Roman"/>
          <w:sz w:val="24"/>
          <w:szCs w:val="24"/>
        </w:rPr>
        <w:t>balho.</w:t>
      </w:r>
      <w:r w:rsidR="00A253F9">
        <w:rPr>
          <w:rFonts w:ascii="Times New Roman" w:hAnsi="Times New Roman" w:cs="Times New Roman"/>
          <w:sz w:val="24"/>
          <w:szCs w:val="24"/>
        </w:rPr>
        <w:t xml:space="preserve"> S</w:t>
      </w:r>
      <w:r w:rsidR="00A253F9" w:rsidRPr="00A253F9">
        <w:rPr>
          <w:rFonts w:ascii="Times New Roman" w:hAnsi="Times New Roman" w:cs="Times New Roman"/>
          <w:sz w:val="24"/>
          <w:szCs w:val="24"/>
        </w:rPr>
        <w:t>eguindo o código que foi utilizado no MATLAB, tentou-se extrair as informações necessárias</w:t>
      </w:r>
      <w:r w:rsidR="00A253F9">
        <w:rPr>
          <w:rFonts w:ascii="Times New Roman" w:hAnsi="Times New Roman" w:cs="Times New Roman"/>
          <w:sz w:val="24"/>
          <w:szCs w:val="24"/>
        </w:rPr>
        <w:t xml:space="preserve"> </w:t>
      </w:r>
      <w:r w:rsidR="00A253F9" w:rsidRPr="00A253F9">
        <w:rPr>
          <w:rFonts w:ascii="Times New Roman" w:hAnsi="Times New Roman" w:cs="Times New Roman"/>
          <w:sz w:val="24"/>
          <w:szCs w:val="24"/>
        </w:rPr>
        <w:t xml:space="preserve">para poder fazer a mesma aplicação em </w:t>
      </w:r>
      <w:r w:rsidR="00A253F9">
        <w:rPr>
          <w:rFonts w:ascii="Times New Roman" w:hAnsi="Times New Roman" w:cs="Times New Roman"/>
          <w:sz w:val="24"/>
          <w:szCs w:val="24"/>
        </w:rPr>
        <w:t>J</w:t>
      </w:r>
      <w:r w:rsidR="00A253F9" w:rsidRPr="00A253F9">
        <w:rPr>
          <w:rFonts w:ascii="Times New Roman" w:hAnsi="Times New Roman" w:cs="Times New Roman"/>
          <w:sz w:val="24"/>
          <w:szCs w:val="24"/>
        </w:rPr>
        <w:t>ava</w:t>
      </w:r>
      <w:r w:rsidR="004143A9">
        <w:rPr>
          <w:rFonts w:ascii="Times New Roman" w:hAnsi="Times New Roman" w:cs="Times New Roman"/>
          <w:sz w:val="24"/>
          <w:szCs w:val="24"/>
        </w:rPr>
        <w:t>, como será demonstrado n</w:t>
      </w:r>
      <w:r w:rsidR="001F5D48">
        <w:rPr>
          <w:rFonts w:ascii="Times New Roman" w:hAnsi="Times New Roman" w:cs="Times New Roman"/>
          <w:sz w:val="24"/>
          <w:szCs w:val="24"/>
        </w:rPr>
        <w:t>a</w:t>
      </w:r>
      <w:r w:rsidR="004143A9">
        <w:rPr>
          <w:rFonts w:ascii="Times New Roman" w:hAnsi="Times New Roman" w:cs="Times New Roman"/>
          <w:sz w:val="24"/>
          <w:szCs w:val="24"/>
        </w:rPr>
        <w:t xml:space="preserve"> próxim</w:t>
      </w:r>
      <w:r w:rsidR="001F5D48">
        <w:rPr>
          <w:rFonts w:ascii="Times New Roman" w:hAnsi="Times New Roman" w:cs="Times New Roman"/>
          <w:sz w:val="24"/>
          <w:szCs w:val="24"/>
        </w:rPr>
        <w:t>a Seção</w:t>
      </w:r>
      <w:r w:rsidR="004143A9">
        <w:rPr>
          <w:rFonts w:ascii="Times New Roman" w:hAnsi="Times New Roman" w:cs="Times New Roman"/>
          <w:sz w:val="24"/>
          <w:szCs w:val="24"/>
        </w:rPr>
        <w:t>.</w:t>
      </w:r>
    </w:p>
    <w:p w14:paraId="24ED6C97" w14:textId="77777777" w:rsidR="001F5D48" w:rsidRDefault="001F5D48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D4928C8" w14:textId="056DAB1C" w:rsidR="001F5D48" w:rsidRDefault="001F5D48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100D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</w:rPr>
        <w:t>Aplicação em Java</w:t>
      </w:r>
    </w:p>
    <w:p w14:paraId="205F90F7" w14:textId="77777777" w:rsidR="001F5D48" w:rsidRDefault="001F5D48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EE8F0C" w14:textId="07BEBE41" w:rsidR="001F5D48" w:rsidRDefault="001F5D48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Pr="001F5D48">
        <w:rPr>
          <w:rFonts w:ascii="Times New Roman" w:hAnsi="Times New Roman" w:cs="Times New Roman"/>
          <w:sz w:val="24"/>
          <w:szCs w:val="24"/>
        </w:rPr>
        <w:t>nicialmente, como essa aplicação necessita de uma manipulação de matriz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F5D48">
        <w:rPr>
          <w:rFonts w:ascii="Times New Roman" w:hAnsi="Times New Roman" w:cs="Times New Roman"/>
          <w:sz w:val="24"/>
          <w:szCs w:val="24"/>
        </w:rPr>
        <w:t>dessa forma, foi necessário adicionar uma biblioteca para suprir esta necessidade, então a biblioteca “</w:t>
      </w:r>
      <w:r w:rsidRPr="00AC16CF">
        <w:rPr>
          <w:rFonts w:ascii="Times New Roman" w:hAnsi="Times New Roman" w:cs="Times New Roman"/>
          <w:i/>
          <w:iCs/>
          <w:sz w:val="24"/>
          <w:szCs w:val="24"/>
        </w:rPr>
        <w:t>org.apache.commons.math3.linear</w:t>
      </w:r>
      <w:r w:rsidRPr="001F5D48">
        <w:rPr>
          <w:rFonts w:ascii="Times New Roman" w:hAnsi="Times New Roman" w:cs="Times New Roman"/>
          <w:sz w:val="24"/>
          <w:szCs w:val="24"/>
        </w:rPr>
        <w:t>” foi adicionada ao programa.</w:t>
      </w:r>
    </w:p>
    <w:p w14:paraId="473BD850" w14:textId="77777777" w:rsid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7766533" w14:textId="584D0006" w:rsidR="00FA3BCC" w:rsidRP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3BCC">
        <w:rPr>
          <w:rFonts w:ascii="Times New Roman" w:hAnsi="Times New Roman" w:cs="Times New Roman"/>
          <w:b/>
          <w:bCs/>
          <w:sz w:val="24"/>
          <w:szCs w:val="24"/>
        </w:rPr>
        <w:t>2.3.1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FA3BCC">
        <w:rPr>
          <w:rFonts w:ascii="Times New Roman" w:hAnsi="Times New Roman" w:cs="Times New Roman"/>
          <w:b/>
          <w:bCs/>
          <w:sz w:val="24"/>
          <w:szCs w:val="24"/>
        </w:rPr>
        <w:t xml:space="preserve"> Cálculo Espaço de Estados</w:t>
      </w:r>
    </w:p>
    <w:p w14:paraId="6BA19517" w14:textId="77777777" w:rsid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C35096" w14:textId="5D798181" w:rsidR="001F5D48" w:rsidRDefault="001F5D48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F5D48">
        <w:rPr>
          <w:rFonts w:ascii="Times New Roman" w:hAnsi="Times New Roman" w:cs="Times New Roman"/>
          <w:sz w:val="24"/>
          <w:szCs w:val="24"/>
        </w:rPr>
        <w:t>Aqui será mais aprofundado o cálculo d</w:t>
      </w:r>
      <w:r w:rsidR="00DC2DFB">
        <w:rPr>
          <w:rFonts w:ascii="Times New Roman" w:hAnsi="Times New Roman" w:cs="Times New Roman"/>
          <w:sz w:val="24"/>
          <w:szCs w:val="24"/>
        </w:rPr>
        <w:t>a</w:t>
      </w:r>
      <w:r w:rsidRPr="001F5D48">
        <w:rPr>
          <w:rFonts w:ascii="Times New Roman" w:hAnsi="Times New Roman" w:cs="Times New Roman"/>
          <w:sz w:val="24"/>
          <w:szCs w:val="24"/>
        </w:rPr>
        <w:t xml:space="preserve"> sistema de </w:t>
      </w:r>
      <w:r w:rsidR="00DC2DFB">
        <w:rPr>
          <w:rFonts w:ascii="Times New Roman" w:hAnsi="Times New Roman" w:cs="Times New Roman"/>
          <w:sz w:val="24"/>
          <w:szCs w:val="24"/>
        </w:rPr>
        <w:t xml:space="preserve">Espaço de Estados </w:t>
      </w:r>
      <w:r w:rsidRPr="001F5D48">
        <w:rPr>
          <w:rFonts w:ascii="Times New Roman" w:hAnsi="Times New Roman" w:cs="Times New Roman"/>
          <w:sz w:val="24"/>
          <w:szCs w:val="24"/>
        </w:rPr>
        <w:t>(</w:t>
      </w:r>
      <w:r w:rsidRPr="00066DB3">
        <w:rPr>
          <w:rFonts w:ascii="Times New Roman" w:hAnsi="Times New Roman" w:cs="Times New Roman"/>
          <w:i/>
          <w:iCs/>
          <w:sz w:val="24"/>
          <w:szCs w:val="24"/>
        </w:rPr>
        <w:t>sys = ss(A, B, C, D)</w:t>
      </w:r>
      <w:r w:rsidRPr="001F5D48">
        <w:rPr>
          <w:rFonts w:ascii="Times New Roman" w:hAnsi="Times New Roman" w:cs="Times New Roman"/>
          <w:sz w:val="24"/>
          <w:szCs w:val="24"/>
        </w:rPr>
        <w:t>;</w:t>
      </w:r>
      <w:r w:rsidR="00DC2DFB">
        <w:rPr>
          <w:rFonts w:ascii="Times New Roman" w:hAnsi="Times New Roman" w:cs="Times New Roman"/>
          <w:sz w:val="24"/>
          <w:szCs w:val="24"/>
        </w:rPr>
        <w:t xml:space="preserve"> conforme código no MATLAB</w:t>
      </w:r>
      <w:r w:rsidRPr="001F5D48">
        <w:rPr>
          <w:rFonts w:ascii="Times New Roman" w:hAnsi="Times New Roman" w:cs="Times New Roman"/>
          <w:sz w:val="24"/>
          <w:szCs w:val="24"/>
        </w:rPr>
        <w:t>), já que esta é uma função que não está presente em nenhuma das bibliotecas adicionadas, portanto seu cálculo receberá mais atenção</w:t>
      </w:r>
      <w:r w:rsidR="00B06105">
        <w:rPr>
          <w:rFonts w:ascii="Times New Roman" w:hAnsi="Times New Roman" w:cs="Times New Roman"/>
          <w:sz w:val="24"/>
          <w:szCs w:val="24"/>
        </w:rPr>
        <w:t>.</w:t>
      </w:r>
    </w:p>
    <w:p w14:paraId="29B3F311" w14:textId="60A295A3" w:rsidR="003360D1" w:rsidRDefault="003360D1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360D1">
        <w:rPr>
          <w:rFonts w:ascii="Times New Roman" w:hAnsi="Times New Roman" w:cs="Times New Roman"/>
          <w:sz w:val="24"/>
          <w:szCs w:val="24"/>
        </w:rPr>
        <w:t xml:space="preserve">As matrizes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3360D1">
        <w:rPr>
          <w:rFonts w:ascii="Times New Roman" w:hAnsi="Times New Roman" w:cs="Times New Roman"/>
          <w:sz w:val="24"/>
          <w:szCs w:val="24"/>
        </w:rPr>
        <w:t xml:space="preserve">,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3360D1">
        <w:rPr>
          <w:rFonts w:ascii="Times New Roman" w:hAnsi="Times New Roman" w:cs="Times New Roman"/>
          <w:sz w:val="24"/>
          <w:szCs w:val="24"/>
        </w:rPr>
        <w:t xml:space="preserve">,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3360D1">
        <w:rPr>
          <w:rFonts w:ascii="Times New Roman" w:hAnsi="Times New Roman" w:cs="Times New Roman"/>
          <w:sz w:val="24"/>
          <w:szCs w:val="24"/>
        </w:rPr>
        <w:t xml:space="preserve"> e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3360D1">
        <w:rPr>
          <w:rFonts w:ascii="Times New Roman" w:hAnsi="Times New Roman" w:cs="Times New Roman"/>
          <w:sz w:val="24"/>
          <w:szCs w:val="24"/>
        </w:rPr>
        <w:t xml:space="preserve"> são definidas de uma forma que fazendo certa operaçã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60D1">
        <w:rPr>
          <w:rFonts w:ascii="Times New Roman" w:hAnsi="Times New Roman" w:cs="Times New Roman"/>
          <w:sz w:val="24"/>
          <w:szCs w:val="24"/>
        </w:rPr>
        <w:t>entre elas seja possível retornar as equações iniciais de movimento</w:t>
      </w:r>
      <w:r>
        <w:rPr>
          <w:rFonts w:ascii="Times New Roman" w:hAnsi="Times New Roman" w:cs="Times New Roman"/>
          <w:sz w:val="24"/>
          <w:szCs w:val="24"/>
        </w:rPr>
        <w:t xml:space="preserve"> (2.1 e 2.2).</w:t>
      </w:r>
    </w:p>
    <w:p w14:paraId="11353ADF" w14:textId="7BD00E39" w:rsidR="00066DB3" w:rsidRDefault="00066DB3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eguindo a Equação 2.3 e a Equação 2.4, n</w:t>
      </w:r>
      <w:r w:rsidRPr="00066DB3">
        <w:rPr>
          <w:rFonts w:ascii="Times New Roman" w:hAnsi="Times New Roman" w:cs="Times New Roman"/>
          <w:sz w:val="24"/>
          <w:szCs w:val="24"/>
        </w:rPr>
        <w:t xml:space="preserve">a qual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066DB3">
        <w:rPr>
          <w:rFonts w:ascii="Times New Roman" w:hAnsi="Times New Roman" w:cs="Times New Roman"/>
          <w:sz w:val="24"/>
          <w:szCs w:val="24"/>
        </w:rPr>
        <w:t xml:space="preserve">,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066DB3">
        <w:rPr>
          <w:rFonts w:ascii="Times New Roman" w:hAnsi="Times New Roman" w:cs="Times New Roman"/>
          <w:sz w:val="24"/>
          <w:szCs w:val="24"/>
        </w:rPr>
        <w:t xml:space="preserve">,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066DB3">
        <w:rPr>
          <w:rFonts w:ascii="Times New Roman" w:hAnsi="Times New Roman" w:cs="Times New Roman"/>
          <w:sz w:val="24"/>
          <w:szCs w:val="24"/>
        </w:rPr>
        <w:t xml:space="preserve"> e </w:t>
      </w:r>
      <w:r w:rsidRPr="00066DB3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066DB3">
        <w:rPr>
          <w:rFonts w:ascii="Times New Roman" w:hAnsi="Times New Roman" w:cs="Times New Roman"/>
          <w:sz w:val="24"/>
          <w:szCs w:val="24"/>
        </w:rPr>
        <w:t xml:space="preserve"> são as matrizes apresentadas anteriormente, “</w:t>
      </w:r>
      <w:r w:rsidRPr="00066DB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66DB3">
        <w:rPr>
          <w:rFonts w:ascii="Times New Roman" w:hAnsi="Times New Roman" w:cs="Times New Roman"/>
          <w:sz w:val="24"/>
          <w:szCs w:val="24"/>
        </w:rPr>
        <w:t>” é um vetor de</w:t>
      </w:r>
      <w:r w:rsidR="00647A19">
        <w:rPr>
          <w:rFonts w:ascii="Times New Roman" w:hAnsi="Times New Roman" w:cs="Times New Roman"/>
          <w:sz w:val="24"/>
          <w:szCs w:val="24"/>
        </w:rPr>
        <w:t xml:space="preserve"> </w:t>
      </w:r>
      <w:r w:rsidRPr="00066DB3">
        <w:rPr>
          <w:rFonts w:ascii="Times New Roman" w:hAnsi="Times New Roman" w:cs="Times New Roman"/>
          <w:sz w:val="24"/>
          <w:szCs w:val="24"/>
        </w:rPr>
        <w:t>deslocamento, sendo que “</w:t>
      </w:r>
      <w:r w:rsidRPr="00647A19">
        <w:rPr>
          <w:rFonts w:ascii="Times New Roman" w:hAnsi="Times New Roman" w:cs="Times New Roman"/>
          <w:i/>
          <w:iCs/>
          <w:sz w:val="24"/>
          <w:szCs w:val="24"/>
        </w:rPr>
        <w:t>x[0]</w:t>
      </w:r>
      <w:r w:rsidRPr="00066DB3">
        <w:rPr>
          <w:rFonts w:ascii="Times New Roman" w:hAnsi="Times New Roman" w:cs="Times New Roman"/>
          <w:sz w:val="24"/>
          <w:szCs w:val="24"/>
        </w:rPr>
        <w:t>” é o deslocamento da massa suspensa, “</w:t>
      </w:r>
      <w:r w:rsidRPr="00647A19">
        <w:rPr>
          <w:rFonts w:ascii="Times New Roman" w:hAnsi="Times New Roman" w:cs="Times New Roman"/>
          <w:i/>
          <w:iCs/>
          <w:sz w:val="24"/>
          <w:szCs w:val="24"/>
        </w:rPr>
        <w:t>x[1]</w:t>
      </w:r>
      <w:r w:rsidRPr="00066DB3">
        <w:rPr>
          <w:rFonts w:ascii="Times New Roman" w:hAnsi="Times New Roman" w:cs="Times New Roman"/>
          <w:sz w:val="24"/>
          <w:szCs w:val="24"/>
        </w:rPr>
        <w:t>” é a</w:t>
      </w:r>
      <w:r w:rsidR="00647A19">
        <w:rPr>
          <w:rFonts w:ascii="Times New Roman" w:hAnsi="Times New Roman" w:cs="Times New Roman"/>
          <w:sz w:val="24"/>
          <w:szCs w:val="24"/>
        </w:rPr>
        <w:t xml:space="preserve"> </w:t>
      </w:r>
      <w:r w:rsidRPr="00066DB3">
        <w:rPr>
          <w:rFonts w:ascii="Times New Roman" w:hAnsi="Times New Roman" w:cs="Times New Roman"/>
          <w:sz w:val="24"/>
          <w:szCs w:val="24"/>
        </w:rPr>
        <w:t>velocidade da massa suspensa, “</w:t>
      </w:r>
      <w:r w:rsidRPr="00647A19">
        <w:rPr>
          <w:rFonts w:ascii="Times New Roman" w:hAnsi="Times New Roman" w:cs="Times New Roman"/>
          <w:i/>
          <w:iCs/>
          <w:sz w:val="24"/>
          <w:szCs w:val="24"/>
        </w:rPr>
        <w:t>x[2]</w:t>
      </w:r>
      <w:r w:rsidRPr="00066DB3">
        <w:rPr>
          <w:rFonts w:ascii="Times New Roman" w:hAnsi="Times New Roman" w:cs="Times New Roman"/>
          <w:sz w:val="24"/>
          <w:szCs w:val="24"/>
        </w:rPr>
        <w:t>” é o deslocamento da massa não suspensa e “</w:t>
      </w:r>
      <w:r w:rsidRPr="00647A19">
        <w:rPr>
          <w:rFonts w:ascii="Times New Roman" w:hAnsi="Times New Roman" w:cs="Times New Roman"/>
          <w:i/>
          <w:iCs/>
          <w:sz w:val="24"/>
          <w:szCs w:val="24"/>
        </w:rPr>
        <w:t>x[3]</w:t>
      </w:r>
      <w:r w:rsidRPr="00066DB3">
        <w:rPr>
          <w:rFonts w:ascii="Times New Roman" w:hAnsi="Times New Roman" w:cs="Times New Roman"/>
          <w:sz w:val="24"/>
          <w:szCs w:val="24"/>
        </w:rPr>
        <w:t>” é a velocidade da massa não suspensa e todas elas começaram zeradas já que o sistema parte do repouso, logo as velocidades são zero, e como a oscilação da estrada segue uma função senoidal</w:t>
      </w:r>
      <w:r w:rsidR="00647A19">
        <w:rPr>
          <w:rFonts w:ascii="Times New Roman" w:hAnsi="Times New Roman" w:cs="Times New Roman"/>
          <w:sz w:val="24"/>
          <w:szCs w:val="24"/>
        </w:rPr>
        <w:t>. Em uma função harmônica, quando o</w:t>
      </w:r>
      <w:r w:rsidRPr="00066DB3">
        <w:rPr>
          <w:rFonts w:ascii="Times New Roman" w:hAnsi="Times New Roman" w:cs="Times New Roman"/>
          <w:sz w:val="24"/>
          <w:szCs w:val="24"/>
        </w:rPr>
        <w:t xml:space="preserve"> tempo é igual a </w:t>
      </w:r>
      <w:r w:rsidR="00E15F2E" w:rsidRPr="00066DB3">
        <w:rPr>
          <w:rFonts w:ascii="Times New Roman" w:hAnsi="Times New Roman" w:cs="Times New Roman"/>
          <w:sz w:val="24"/>
          <w:szCs w:val="24"/>
        </w:rPr>
        <w:t xml:space="preserve">zero, </w:t>
      </w:r>
      <w:r w:rsidR="00E15F2E">
        <w:rPr>
          <w:rFonts w:ascii="Times New Roman" w:hAnsi="Times New Roman" w:cs="Times New Roman"/>
          <w:sz w:val="24"/>
          <w:szCs w:val="24"/>
        </w:rPr>
        <w:t>a função ‘</w:t>
      </w:r>
      <w:r w:rsidRPr="00066DB3">
        <w:rPr>
          <w:rFonts w:ascii="Times New Roman" w:hAnsi="Times New Roman" w:cs="Times New Roman"/>
          <w:sz w:val="24"/>
          <w:szCs w:val="24"/>
        </w:rPr>
        <w:t>será zero</w:t>
      </w:r>
      <w:r w:rsidR="00E15F2E">
        <w:rPr>
          <w:rFonts w:ascii="Times New Roman" w:hAnsi="Times New Roman" w:cs="Times New Roman"/>
          <w:sz w:val="24"/>
          <w:szCs w:val="24"/>
        </w:rPr>
        <w:t>’</w:t>
      </w:r>
      <w:r w:rsidRPr="00066DB3">
        <w:rPr>
          <w:rFonts w:ascii="Times New Roman" w:hAnsi="Times New Roman" w:cs="Times New Roman"/>
          <w:sz w:val="24"/>
          <w:szCs w:val="24"/>
        </w:rPr>
        <w:t xml:space="preserve">, </w:t>
      </w:r>
      <w:r w:rsidR="00E15F2E">
        <w:rPr>
          <w:rFonts w:ascii="Times New Roman" w:hAnsi="Times New Roman" w:cs="Times New Roman"/>
          <w:sz w:val="24"/>
          <w:szCs w:val="24"/>
        </w:rPr>
        <w:t>portanto</w:t>
      </w:r>
      <w:r w:rsidRPr="00066DB3">
        <w:rPr>
          <w:rFonts w:ascii="Times New Roman" w:hAnsi="Times New Roman" w:cs="Times New Roman"/>
          <w:sz w:val="24"/>
          <w:szCs w:val="24"/>
        </w:rPr>
        <w:t xml:space="preserve"> o deslocamento também será. Além disso, “</w:t>
      </w:r>
      <w:r w:rsidRPr="00E15F2E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066DB3">
        <w:rPr>
          <w:rFonts w:ascii="Times New Roman" w:hAnsi="Times New Roman" w:cs="Times New Roman"/>
          <w:sz w:val="24"/>
          <w:szCs w:val="24"/>
        </w:rPr>
        <w:t xml:space="preserve">” é um vetor relacionado à função senoidal, que dentro da função do </w:t>
      </w:r>
      <w:r w:rsidR="00B23397">
        <w:rPr>
          <w:rFonts w:ascii="Times New Roman" w:hAnsi="Times New Roman" w:cs="Times New Roman"/>
          <w:sz w:val="24"/>
          <w:szCs w:val="24"/>
        </w:rPr>
        <w:t>J</w:t>
      </w:r>
      <w:r w:rsidRPr="00066DB3">
        <w:rPr>
          <w:rFonts w:ascii="Times New Roman" w:hAnsi="Times New Roman" w:cs="Times New Roman"/>
          <w:sz w:val="24"/>
          <w:szCs w:val="24"/>
        </w:rPr>
        <w:t>ava foi nomeado como deslocamento.</w:t>
      </w:r>
    </w:p>
    <w:p w14:paraId="08F4968C" w14:textId="5375D4DF" w:rsidR="00927288" w:rsidRDefault="00066DB3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66DB3">
        <w:rPr>
          <w:rFonts w:ascii="Times New Roman" w:hAnsi="Times New Roman" w:cs="Times New Roman"/>
          <w:sz w:val="24"/>
          <w:szCs w:val="24"/>
        </w:rPr>
        <w:t>Partindo para o cálculo, a primeira função apresentada calcula a derivada de “</w:t>
      </w:r>
      <w:r w:rsidRPr="00B233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66DB3">
        <w:rPr>
          <w:rFonts w:ascii="Times New Roman" w:hAnsi="Times New Roman" w:cs="Times New Roman"/>
          <w:sz w:val="24"/>
          <w:szCs w:val="24"/>
        </w:rPr>
        <w:t>”, e não o</w:t>
      </w:r>
      <w:r w:rsidR="00B23397">
        <w:rPr>
          <w:rFonts w:ascii="Times New Roman" w:hAnsi="Times New Roman" w:cs="Times New Roman"/>
          <w:sz w:val="24"/>
          <w:szCs w:val="24"/>
        </w:rPr>
        <w:t xml:space="preserve"> “</w:t>
      </w:r>
      <w:r w:rsidRPr="00B233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66DB3">
        <w:rPr>
          <w:rFonts w:ascii="Times New Roman" w:hAnsi="Times New Roman" w:cs="Times New Roman"/>
          <w:sz w:val="24"/>
          <w:szCs w:val="24"/>
        </w:rPr>
        <w:t xml:space="preserve">” em si, portanto dentro do programa foi feito uma função que apenas calcula esta derivada, para não se ter que preocupar com seu cálculo várias vezes, ela foi nomeada de </w:t>
      </w:r>
      <w:r w:rsidRPr="00703C85">
        <w:rPr>
          <w:rFonts w:ascii="Times New Roman" w:hAnsi="Times New Roman" w:cs="Times New Roman"/>
          <w:i/>
          <w:iCs/>
          <w:sz w:val="24"/>
          <w:szCs w:val="24"/>
        </w:rPr>
        <w:t>Calcularderivada(RealMatrix A, RealMatrix B, RealMatrix C, RealMatrix Oscilação)</w:t>
      </w:r>
      <w:r w:rsidRPr="00066DB3">
        <w:rPr>
          <w:rFonts w:ascii="Times New Roman" w:hAnsi="Times New Roman" w:cs="Times New Roman"/>
          <w:sz w:val="24"/>
          <w:szCs w:val="24"/>
        </w:rPr>
        <w:t xml:space="preserve">. Além disso foi adicionado uma função que lida com o tempo, já que precisamos lidar com o deslocamento </w:t>
      </w:r>
      <w:r w:rsidR="00703C85">
        <w:rPr>
          <w:rFonts w:ascii="Times New Roman" w:hAnsi="Times New Roman" w:cs="Times New Roman"/>
          <w:sz w:val="24"/>
          <w:szCs w:val="24"/>
        </w:rPr>
        <w:t>em função do tempo</w:t>
      </w:r>
      <w:r w:rsidR="00DE308F">
        <w:rPr>
          <w:rFonts w:ascii="Times New Roman" w:hAnsi="Times New Roman" w:cs="Times New Roman"/>
          <w:sz w:val="24"/>
          <w:szCs w:val="24"/>
        </w:rPr>
        <w:t xml:space="preserve">, o código </w:t>
      </w:r>
      <w:r w:rsidR="00421399">
        <w:rPr>
          <w:rFonts w:ascii="Times New Roman" w:hAnsi="Times New Roman" w:cs="Times New Roman"/>
          <w:sz w:val="24"/>
          <w:szCs w:val="24"/>
        </w:rPr>
        <w:t>inicial</w:t>
      </w:r>
      <w:r w:rsidR="00DE308F">
        <w:rPr>
          <w:rFonts w:ascii="Times New Roman" w:hAnsi="Times New Roman" w:cs="Times New Roman"/>
          <w:sz w:val="24"/>
          <w:szCs w:val="24"/>
        </w:rPr>
        <w:t xml:space="preserve"> pode ser analisado no Anexo</w:t>
      </w:r>
      <w:r w:rsidR="00430076">
        <w:rPr>
          <w:rFonts w:ascii="Times New Roman" w:hAnsi="Times New Roman" w:cs="Times New Roman"/>
          <w:sz w:val="24"/>
          <w:szCs w:val="24"/>
        </w:rPr>
        <w:t xml:space="preserve"> B</w:t>
      </w:r>
      <w:r w:rsidR="00DE308F">
        <w:rPr>
          <w:rFonts w:ascii="Times New Roman" w:hAnsi="Times New Roman" w:cs="Times New Roman"/>
          <w:sz w:val="24"/>
          <w:szCs w:val="24"/>
        </w:rPr>
        <w:t xml:space="preserve"> deste Trabalho.</w:t>
      </w:r>
    </w:p>
    <w:p w14:paraId="58E0E6F4" w14:textId="77777777" w:rsid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86514C" w14:textId="1D06C92A" w:rsidR="00FA3BCC" w:rsidRP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3BCC">
        <w:rPr>
          <w:rFonts w:ascii="Times New Roman" w:hAnsi="Times New Roman" w:cs="Times New Roman"/>
          <w:b/>
          <w:bCs/>
          <w:sz w:val="24"/>
          <w:szCs w:val="24"/>
        </w:rPr>
        <w:t>2.3.</w:t>
      </w:r>
      <w:r w:rsidR="008768F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FA3BCC">
        <w:rPr>
          <w:rFonts w:ascii="Times New Roman" w:hAnsi="Times New Roman" w:cs="Times New Roman"/>
          <w:b/>
          <w:bCs/>
          <w:sz w:val="24"/>
          <w:szCs w:val="24"/>
        </w:rPr>
        <w:t xml:space="preserve"> Cálculo </w:t>
      </w:r>
      <w:r w:rsidR="008768F3">
        <w:rPr>
          <w:rFonts w:ascii="Times New Roman" w:hAnsi="Times New Roman" w:cs="Times New Roman"/>
          <w:b/>
          <w:bCs/>
          <w:sz w:val="24"/>
          <w:szCs w:val="24"/>
        </w:rPr>
        <w:t>do “</w:t>
      </w:r>
      <w:r w:rsidR="008768F3" w:rsidRPr="008768F3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="008768F3">
        <w:rPr>
          <w:rFonts w:ascii="Times New Roman" w:hAnsi="Times New Roman" w:cs="Times New Roman"/>
          <w:b/>
          <w:bCs/>
          <w:sz w:val="24"/>
          <w:szCs w:val="24"/>
        </w:rPr>
        <w:t>”</w:t>
      </w:r>
    </w:p>
    <w:p w14:paraId="40679EE1" w14:textId="77777777" w:rsidR="00FA3BCC" w:rsidRDefault="00FA3BCC" w:rsidP="00FC2A3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694E5F2" w14:textId="3A31B106" w:rsidR="00FA3BCC" w:rsidRDefault="00FA3BCC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C2A3D">
        <w:rPr>
          <w:rFonts w:ascii="Times New Roman" w:hAnsi="Times New Roman" w:cs="Times New Roman"/>
          <w:sz w:val="24"/>
          <w:szCs w:val="24"/>
        </w:rPr>
        <w:t>Mas ainda é necessário fazer uma lógica para calcular o “</w:t>
      </w:r>
      <w:r w:rsidRPr="00FC2A3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C2A3D">
        <w:rPr>
          <w:rFonts w:ascii="Times New Roman" w:hAnsi="Times New Roman" w:cs="Times New Roman"/>
          <w:sz w:val="24"/>
          <w:szCs w:val="24"/>
        </w:rPr>
        <w:t>”, já que a função “</w:t>
      </w:r>
      <w:r w:rsidRPr="00FC2A3D">
        <w:rPr>
          <w:rFonts w:ascii="Times New Roman" w:hAnsi="Times New Roman" w:cs="Times New Roman"/>
          <w:i/>
          <w:iCs/>
          <w:sz w:val="24"/>
          <w:szCs w:val="24"/>
        </w:rPr>
        <w:t>CalcularDerivada</w:t>
      </w:r>
      <w:r w:rsidRPr="00FC2A3D">
        <w:rPr>
          <w:rFonts w:ascii="Times New Roman" w:hAnsi="Times New Roman" w:cs="Times New Roman"/>
          <w:sz w:val="24"/>
          <w:szCs w:val="24"/>
        </w:rPr>
        <w:t>” recebe como parâmetro o “</w:t>
      </w:r>
      <w:r w:rsidRPr="00FC2A3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C2A3D">
        <w:rPr>
          <w:rFonts w:ascii="Times New Roman" w:hAnsi="Times New Roman" w:cs="Times New Roman"/>
          <w:sz w:val="24"/>
          <w:szCs w:val="24"/>
        </w:rPr>
        <w:t>” e, por enquanto</w:t>
      </w:r>
      <w:r w:rsidR="00FC2A3D">
        <w:rPr>
          <w:rFonts w:ascii="Times New Roman" w:hAnsi="Times New Roman" w:cs="Times New Roman"/>
          <w:sz w:val="24"/>
          <w:szCs w:val="24"/>
        </w:rPr>
        <w:t>,</w:t>
      </w:r>
      <w:r w:rsidRPr="00FC2A3D">
        <w:rPr>
          <w:rFonts w:ascii="Times New Roman" w:hAnsi="Times New Roman" w:cs="Times New Roman"/>
          <w:sz w:val="24"/>
          <w:szCs w:val="24"/>
        </w:rPr>
        <w:t xml:space="preserve"> possui-se apenas o valor do </w:t>
      </w:r>
      <w:r w:rsidRPr="00FC2A3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C2A3D">
        <w:rPr>
          <w:rFonts w:ascii="Times New Roman" w:hAnsi="Times New Roman" w:cs="Times New Roman"/>
          <w:sz w:val="24"/>
          <w:szCs w:val="24"/>
        </w:rPr>
        <w:t xml:space="preserve"> inicial,</w:t>
      </w:r>
      <w:r w:rsidR="00FC2A3D">
        <w:rPr>
          <w:rFonts w:ascii="Times New Roman" w:hAnsi="Times New Roman" w:cs="Times New Roman"/>
          <w:sz w:val="24"/>
          <w:szCs w:val="24"/>
        </w:rPr>
        <w:t xml:space="preserve"> </w:t>
      </w:r>
      <w:r w:rsidRPr="00FC2A3D">
        <w:rPr>
          <w:rFonts w:ascii="Times New Roman" w:hAnsi="Times New Roman" w:cs="Times New Roman"/>
          <w:sz w:val="24"/>
          <w:szCs w:val="24"/>
        </w:rPr>
        <w:lastRenderedPageBreak/>
        <w:t xml:space="preserve">que é zero. Para isso será usado o método de Runge-Kutta de quarta ordem para lidar com matrizes de dimensão </w:t>
      </w:r>
      <w:r w:rsidR="00C918A6">
        <w:rPr>
          <w:rFonts w:ascii="Times New Roman" w:hAnsi="Times New Roman" w:cs="Times New Roman"/>
          <w:sz w:val="24"/>
          <w:szCs w:val="24"/>
        </w:rPr>
        <w:t>quatro</w:t>
      </w:r>
      <w:r w:rsidRPr="00FC2A3D">
        <w:rPr>
          <w:rFonts w:ascii="Times New Roman" w:hAnsi="Times New Roman" w:cs="Times New Roman"/>
          <w:sz w:val="24"/>
          <w:szCs w:val="24"/>
        </w:rPr>
        <w:t xml:space="preserve">, basicamente ele segue a </w:t>
      </w:r>
      <w:r w:rsidR="00EF5C9D">
        <w:rPr>
          <w:rFonts w:ascii="Times New Roman" w:hAnsi="Times New Roman" w:cs="Times New Roman"/>
          <w:sz w:val="24"/>
          <w:szCs w:val="24"/>
        </w:rPr>
        <w:t>Equação 2.5.</w:t>
      </w:r>
    </w:p>
    <w:p w14:paraId="1500867C" w14:textId="77777777" w:rsidR="00EF5C9D" w:rsidRDefault="00EF5C9D" w:rsidP="00EF5C9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FAF389" w14:textId="17E15268" w:rsidR="00EF5C9D" w:rsidRDefault="00743125" w:rsidP="00430076">
      <w:pPr>
        <w:pStyle w:val="MTDisplayEquation"/>
        <w:jc w:val="left"/>
      </w:pPr>
      <w:r w:rsidRPr="00AD6F47">
        <w:rPr>
          <w:position w:val="-24"/>
        </w:rPr>
        <w:object w:dxaOrig="3040" w:dyaOrig="620" w14:anchorId="178A2C0B">
          <v:shape id="_x0000_i1069" type="#_x0000_t75" style="width:152.05pt;height:31.2pt" o:ole="">
            <v:imagedata r:id="rId15" o:title=""/>
          </v:shape>
          <o:OLEObject Type="Embed" ProgID="Equation.DSMT4" ShapeID="_x0000_i1069" DrawAspect="Content" ObjectID="_1797359552" r:id="rId16"/>
        </w:object>
      </w:r>
      <w:r w:rsidR="002C01DC">
        <w:tab/>
      </w:r>
      <w:r w:rsidR="002C01DC">
        <w:tab/>
        <w:t>(</w:t>
      </w:r>
      <w:r w:rsidR="00153F11">
        <w:t>2.5)</w:t>
      </w:r>
    </w:p>
    <w:p w14:paraId="28CB8199" w14:textId="77777777" w:rsidR="00430076" w:rsidRPr="00430076" w:rsidRDefault="00430076" w:rsidP="00430076"/>
    <w:p w14:paraId="5A3B30AF" w14:textId="5E4BD26B" w:rsidR="003360D1" w:rsidRDefault="00C06E57" w:rsidP="00FC2A3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06E57">
        <w:rPr>
          <w:rFonts w:ascii="Times New Roman" w:hAnsi="Times New Roman" w:cs="Times New Roman"/>
          <w:sz w:val="24"/>
          <w:szCs w:val="24"/>
        </w:rPr>
        <w:t>Onde o novo “</w:t>
      </w:r>
      <w:r w:rsidRPr="00C06E5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06E57">
        <w:rPr>
          <w:rFonts w:ascii="Times New Roman" w:hAnsi="Times New Roman" w:cs="Times New Roman"/>
          <w:sz w:val="24"/>
          <w:szCs w:val="24"/>
        </w:rPr>
        <w:t>” é igual ao antigo “</w:t>
      </w:r>
      <w:r w:rsidRPr="00C06E5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06E57">
        <w:rPr>
          <w:rFonts w:ascii="Times New Roman" w:hAnsi="Times New Roman" w:cs="Times New Roman"/>
          <w:sz w:val="24"/>
          <w:szCs w:val="24"/>
        </w:rPr>
        <w:t xml:space="preserve">” </w:t>
      </w:r>
      <w:r>
        <w:rPr>
          <w:rFonts w:ascii="Times New Roman" w:hAnsi="Times New Roman" w:cs="Times New Roman"/>
          <w:sz w:val="24"/>
          <w:szCs w:val="24"/>
        </w:rPr>
        <w:t xml:space="preserve">acrescido </w:t>
      </w:r>
      <w:r w:rsidRPr="00C06E57">
        <w:rPr>
          <w:rFonts w:ascii="Times New Roman" w:hAnsi="Times New Roman" w:cs="Times New Roman"/>
          <w:sz w:val="24"/>
          <w:szCs w:val="24"/>
        </w:rPr>
        <w:t>os parâmetros do método de Runge Kutta</w:t>
      </w:r>
      <w:r w:rsidR="00ED07C6">
        <w:rPr>
          <w:rFonts w:ascii="Times New Roman" w:hAnsi="Times New Roman" w:cs="Times New Roman"/>
          <w:sz w:val="24"/>
          <w:szCs w:val="24"/>
        </w:rPr>
        <w:t>, esta parte do programa consta no Anexo C deste Trabalho.</w:t>
      </w:r>
    </w:p>
    <w:p w14:paraId="334962B3" w14:textId="77777777" w:rsidR="005778AC" w:rsidRDefault="005778AC" w:rsidP="005778A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F97326D" w14:textId="286001B6" w:rsidR="005778AC" w:rsidRPr="00FA3BCC" w:rsidRDefault="005778AC" w:rsidP="005778AC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3BCC">
        <w:rPr>
          <w:rFonts w:ascii="Times New Roman" w:hAnsi="Times New Roman" w:cs="Times New Roman"/>
          <w:b/>
          <w:bCs/>
          <w:sz w:val="24"/>
          <w:szCs w:val="24"/>
        </w:rPr>
        <w:t>2.3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0643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FA3BCC">
        <w:rPr>
          <w:rFonts w:ascii="Times New Roman" w:hAnsi="Times New Roman" w:cs="Times New Roman"/>
          <w:b/>
          <w:bCs/>
          <w:sz w:val="24"/>
          <w:szCs w:val="24"/>
        </w:rPr>
        <w:t xml:space="preserve"> Cálculo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o </w:t>
      </w:r>
      <w:r>
        <w:rPr>
          <w:rFonts w:ascii="Times New Roman" w:hAnsi="Times New Roman" w:cs="Times New Roman"/>
          <w:b/>
          <w:bCs/>
          <w:sz w:val="24"/>
          <w:szCs w:val="24"/>
        </w:rPr>
        <w:t>Deslocamento</w:t>
      </w:r>
    </w:p>
    <w:p w14:paraId="3DEFB247" w14:textId="77777777" w:rsidR="005778AC" w:rsidRDefault="005778AC" w:rsidP="005778A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1F8B32C" w14:textId="648FE82F" w:rsidR="005778AC" w:rsidRDefault="005778AC" w:rsidP="005778AC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778AC">
        <w:rPr>
          <w:rFonts w:ascii="Times New Roman" w:hAnsi="Times New Roman" w:cs="Times New Roman"/>
          <w:sz w:val="24"/>
          <w:szCs w:val="24"/>
        </w:rPr>
        <w:t>Por fim, pode-se calcular a segunda equação do</w:t>
      </w:r>
      <w:r>
        <w:rPr>
          <w:rFonts w:ascii="Times New Roman" w:hAnsi="Times New Roman" w:cs="Times New Roman"/>
          <w:sz w:val="24"/>
          <w:szCs w:val="24"/>
        </w:rPr>
        <w:t xml:space="preserve"> Espaço de Estados</w:t>
      </w:r>
      <w:r w:rsidRPr="005778AC">
        <w:rPr>
          <w:rFonts w:ascii="Times New Roman" w:hAnsi="Times New Roman" w:cs="Times New Roman"/>
          <w:sz w:val="24"/>
          <w:szCs w:val="24"/>
        </w:rPr>
        <w:t xml:space="preserve"> que gera como resultado o deslocamento, entretanto, como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5778AC">
        <w:rPr>
          <w:rFonts w:ascii="Times New Roman" w:hAnsi="Times New Roman" w:cs="Times New Roman"/>
          <w:sz w:val="24"/>
          <w:szCs w:val="24"/>
        </w:rPr>
        <w:t xml:space="preserve"> matriz </w:t>
      </w:r>
      <w:r w:rsidRPr="005778AC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5778AC">
        <w:rPr>
          <w:rFonts w:ascii="Times New Roman" w:hAnsi="Times New Roman" w:cs="Times New Roman"/>
          <w:sz w:val="24"/>
          <w:szCs w:val="24"/>
        </w:rPr>
        <w:t xml:space="preserve"> possui apenas os valores de 0, ela não entrará na equação, pois quando ela for multiplicada com a matriz “</w:t>
      </w:r>
      <w:r w:rsidRPr="005778AC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5778AC">
        <w:rPr>
          <w:rFonts w:ascii="Times New Roman" w:hAnsi="Times New Roman" w:cs="Times New Roman"/>
          <w:sz w:val="24"/>
          <w:szCs w:val="24"/>
        </w:rPr>
        <w:t>”, gerará uma matriz nula, dessa forma a matriz do deslocamento ser dada apenas p</w:t>
      </w:r>
      <w:r>
        <w:rPr>
          <w:rFonts w:ascii="Times New Roman" w:hAnsi="Times New Roman" w:cs="Times New Roman"/>
          <w:sz w:val="24"/>
          <w:szCs w:val="24"/>
        </w:rPr>
        <w:t xml:space="preserve">ela matriz </w:t>
      </w:r>
      <w:r w:rsidRPr="005778AC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5778AC">
        <w:rPr>
          <w:rFonts w:ascii="Times New Roman" w:hAnsi="Times New Roman" w:cs="Times New Roman"/>
          <w:sz w:val="24"/>
          <w:szCs w:val="24"/>
        </w:rPr>
        <w:t xml:space="preserve"> multiplicada por “</w:t>
      </w:r>
      <w:r w:rsidRPr="005778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8AC">
        <w:rPr>
          <w:rFonts w:ascii="Times New Roman" w:hAnsi="Times New Roman" w:cs="Times New Roman"/>
          <w:sz w:val="24"/>
          <w:szCs w:val="24"/>
        </w:rPr>
        <w:t>”.</w:t>
      </w:r>
      <w:r w:rsidR="001615D3">
        <w:rPr>
          <w:rFonts w:ascii="Times New Roman" w:hAnsi="Times New Roman" w:cs="Times New Roman"/>
          <w:sz w:val="24"/>
          <w:szCs w:val="24"/>
        </w:rPr>
        <w:t xml:space="preserve"> Esta parte do código consta no Anexo D deste Trabalho.</w:t>
      </w:r>
    </w:p>
    <w:sectPr w:rsidR="005778AC" w:rsidSect="00CF6C80">
      <w:headerReference w:type="default" r:id="rId17"/>
      <w:footerReference w:type="default" r:id="rId18"/>
      <w:pgSz w:w="11906" w:h="16838"/>
      <w:pgMar w:top="1701" w:right="1134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EEB4E6" w14:textId="77777777" w:rsidR="005F6CE9" w:rsidRDefault="005F6CE9" w:rsidP="00CF6C80">
      <w:pPr>
        <w:spacing w:after="0" w:line="240" w:lineRule="auto"/>
      </w:pPr>
      <w:r>
        <w:separator/>
      </w:r>
    </w:p>
  </w:endnote>
  <w:endnote w:type="continuationSeparator" w:id="0">
    <w:p w14:paraId="5D3629A7" w14:textId="77777777" w:rsidR="005F6CE9" w:rsidRDefault="005F6CE9" w:rsidP="00CF6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1C486D" w14:textId="63C29E3E" w:rsidR="00CF6C80" w:rsidRPr="00891DF5" w:rsidRDefault="00CF6C80" w:rsidP="00891DF5">
    <w:pPr>
      <w:pStyle w:val="Rodap"/>
      <w:jc w:val="both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D8BEEE" w14:textId="77777777" w:rsidR="005F6CE9" w:rsidRDefault="005F6CE9" w:rsidP="00CF6C80">
      <w:pPr>
        <w:spacing w:after="0" w:line="240" w:lineRule="auto"/>
      </w:pPr>
      <w:r>
        <w:separator/>
      </w:r>
    </w:p>
  </w:footnote>
  <w:footnote w:type="continuationSeparator" w:id="0">
    <w:p w14:paraId="59A35C9C" w14:textId="77777777" w:rsidR="005F6CE9" w:rsidRDefault="005F6CE9" w:rsidP="00CF6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39927440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2AD92C0E" w14:textId="73A4019F" w:rsidR="00CF6C80" w:rsidRPr="00CF6C80" w:rsidRDefault="00CF6C80">
        <w:pPr>
          <w:pStyle w:val="Cabealho"/>
          <w:jc w:val="right"/>
          <w:rPr>
            <w:rFonts w:ascii="Times New Roman" w:hAnsi="Times New Roman" w:cs="Times New Roman"/>
            <w:sz w:val="20"/>
            <w:szCs w:val="20"/>
          </w:rPr>
        </w:pPr>
        <w:r w:rsidRPr="00CF6C80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CF6C80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CF6C80">
          <w:rPr>
            <w:rFonts w:ascii="Times New Roman" w:hAnsi="Times New Roman" w:cs="Times New Roman"/>
            <w:sz w:val="20"/>
            <w:szCs w:val="20"/>
          </w:rPr>
          <w:t>2</w: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5B10748D" w14:textId="77777777" w:rsidR="00CF6C80" w:rsidRDefault="00CF6C8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2790A"/>
    <w:multiLevelType w:val="hybridMultilevel"/>
    <w:tmpl w:val="9742329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96DAA"/>
    <w:multiLevelType w:val="multilevel"/>
    <w:tmpl w:val="CB6A4F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AEB130D"/>
    <w:multiLevelType w:val="hybridMultilevel"/>
    <w:tmpl w:val="F5241EFE"/>
    <w:lvl w:ilvl="0" w:tplc="04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F270BCB"/>
    <w:multiLevelType w:val="hybridMultilevel"/>
    <w:tmpl w:val="1A12990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EA5E87"/>
    <w:multiLevelType w:val="hybridMultilevel"/>
    <w:tmpl w:val="6192AEB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061505"/>
    <w:multiLevelType w:val="hybridMultilevel"/>
    <w:tmpl w:val="2598A5D8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188716A6"/>
    <w:multiLevelType w:val="hybridMultilevel"/>
    <w:tmpl w:val="031A37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C33304"/>
    <w:multiLevelType w:val="hybridMultilevel"/>
    <w:tmpl w:val="99087340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25172761"/>
    <w:multiLevelType w:val="hybridMultilevel"/>
    <w:tmpl w:val="F6FEF3D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C50BDD"/>
    <w:multiLevelType w:val="hybridMultilevel"/>
    <w:tmpl w:val="9DFA1AF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324373"/>
    <w:multiLevelType w:val="hybridMultilevel"/>
    <w:tmpl w:val="0F7C574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421100"/>
    <w:multiLevelType w:val="hybridMultilevel"/>
    <w:tmpl w:val="C4F212E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9B0A2C"/>
    <w:multiLevelType w:val="hybridMultilevel"/>
    <w:tmpl w:val="C93202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DE72E3A"/>
    <w:multiLevelType w:val="hybridMultilevel"/>
    <w:tmpl w:val="960026B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2C7976"/>
    <w:multiLevelType w:val="hybridMultilevel"/>
    <w:tmpl w:val="E8F82FCA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E67BDE"/>
    <w:multiLevelType w:val="multilevel"/>
    <w:tmpl w:val="7292B3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280273"/>
    <w:multiLevelType w:val="hybridMultilevel"/>
    <w:tmpl w:val="5B8C76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F02D2D"/>
    <w:multiLevelType w:val="hybridMultilevel"/>
    <w:tmpl w:val="0994E2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2C1D4A"/>
    <w:multiLevelType w:val="multilevel"/>
    <w:tmpl w:val="D110DF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43B215E"/>
    <w:multiLevelType w:val="multilevel"/>
    <w:tmpl w:val="AE162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4C95DA4"/>
    <w:multiLevelType w:val="hybridMultilevel"/>
    <w:tmpl w:val="C756A91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E07184"/>
    <w:multiLevelType w:val="hybridMultilevel"/>
    <w:tmpl w:val="F500B87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BB3941"/>
    <w:multiLevelType w:val="hybridMultilevel"/>
    <w:tmpl w:val="E1E474D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03233D"/>
    <w:multiLevelType w:val="multilevel"/>
    <w:tmpl w:val="20E0A2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333729B"/>
    <w:multiLevelType w:val="hybridMultilevel"/>
    <w:tmpl w:val="A0602854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66052504"/>
    <w:multiLevelType w:val="hybridMultilevel"/>
    <w:tmpl w:val="A8FEAE16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041E10"/>
    <w:multiLevelType w:val="multilevel"/>
    <w:tmpl w:val="0FDA9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BDF695D"/>
    <w:multiLevelType w:val="hybridMultilevel"/>
    <w:tmpl w:val="2C5415A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C615DF"/>
    <w:multiLevelType w:val="hybridMultilevel"/>
    <w:tmpl w:val="9D66E168"/>
    <w:lvl w:ilvl="0" w:tplc="04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 w16cid:durableId="15158039">
    <w:abstractNumId w:val="25"/>
  </w:num>
  <w:num w:numId="2" w16cid:durableId="2067609023">
    <w:abstractNumId w:val="14"/>
  </w:num>
  <w:num w:numId="3" w16cid:durableId="1954439926">
    <w:abstractNumId w:val="26"/>
  </w:num>
  <w:num w:numId="4" w16cid:durableId="584262228">
    <w:abstractNumId w:val="9"/>
  </w:num>
  <w:num w:numId="5" w16cid:durableId="1715812407">
    <w:abstractNumId w:val="1"/>
  </w:num>
  <w:num w:numId="6" w16cid:durableId="107283532">
    <w:abstractNumId w:val="4"/>
  </w:num>
  <w:num w:numId="7" w16cid:durableId="693770891">
    <w:abstractNumId w:val="18"/>
  </w:num>
  <w:num w:numId="8" w16cid:durableId="1034311913">
    <w:abstractNumId w:val="19"/>
  </w:num>
  <w:num w:numId="9" w16cid:durableId="504517845">
    <w:abstractNumId w:val="8"/>
  </w:num>
  <w:num w:numId="10" w16cid:durableId="908880919">
    <w:abstractNumId w:val="23"/>
  </w:num>
  <w:num w:numId="11" w16cid:durableId="414017521">
    <w:abstractNumId w:val="21"/>
  </w:num>
  <w:num w:numId="12" w16cid:durableId="1358193366">
    <w:abstractNumId w:val="17"/>
  </w:num>
  <w:num w:numId="13" w16cid:durableId="1533693143">
    <w:abstractNumId w:val="27"/>
  </w:num>
  <w:num w:numId="14" w16cid:durableId="1919905206">
    <w:abstractNumId w:val="15"/>
  </w:num>
  <w:num w:numId="15" w16cid:durableId="679508062">
    <w:abstractNumId w:val="0"/>
  </w:num>
  <w:num w:numId="16" w16cid:durableId="1723750199">
    <w:abstractNumId w:val="7"/>
  </w:num>
  <w:num w:numId="17" w16cid:durableId="532619880">
    <w:abstractNumId w:val="12"/>
  </w:num>
  <w:num w:numId="18" w16cid:durableId="392386722">
    <w:abstractNumId w:val="5"/>
  </w:num>
  <w:num w:numId="19" w16cid:durableId="1515222516">
    <w:abstractNumId w:val="24"/>
  </w:num>
  <w:num w:numId="20" w16cid:durableId="399525832">
    <w:abstractNumId w:val="2"/>
  </w:num>
  <w:num w:numId="21" w16cid:durableId="2131120840">
    <w:abstractNumId w:val="28"/>
  </w:num>
  <w:num w:numId="22" w16cid:durableId="1020936587">
    <w:abstractNumId w:val="10"/>
  </w:num>
  <w:num w:numId="23" w16cid:durableId="1334720537">
    <w:abstractNumId w:val="20"/>
  </w:num>
  <w:num w:numId="24" w16cid:durableId="1848640359">
    <w:abstractNumId w:val="11"/>
  </w:num>
  <w:num w:numId="25" w16cid:durableId="73818859">
    <w:abstractNumId w:val="13"/>
  </w:num>
  <w:num w:numId="26" w16cid:durableId="1091505388">
    <w:abstractNumId w:val="22"/>
  </w:num>
  <w:num w:numId="27" w16cid:durableId="9065023">
    <w:abstractNumId w:val="3"/>
  </w:num>
  <w:num w:numId="28" w16cid:durableId="24408839">
    <w:abstractNumId w:val="6"/>
  </w:num>
  <w:num w:numId="29" w16cid:durableId="104971854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E38"/>
    <w:rsid w:val="0000103B"/>
    <w:rsid w:val="00022D43"/>
    <w:rsid w:val="0003007B"/>
    <w:rsid w:val="00063C87"/>
    <w:rsid w:val="00064329"/>
    <w:rsid w:val="00066DB3"/>
    <w:rsid w:val="00067393"/>
    <w:rsid w:val="000674B2"/>
    <w:rsid w:val="00070924"/>
    <w:rsid w:val="00087938"/>
    <w:rsid w:val="000A032C"/>
    <w:rsid w:val="000C19E7"/>
    <w:rsid w:val="000C65E9"/>
    <w:rsid w:val="00106C3B"/>
    <w:rsid w:val="00111F11"/>
    <w:rsid w:val="00132DF5"/>
    <w:rsid w:val="00135FDB"/>
    <w:rsid w:val="0013605A"/>
    <w:rsid w:val="00145157"/>
    <w:rsid w:val="00153F11"/>
    <w:rsid w:val="001615D3"/>
    <w:rsid w:val="001716C1"/>
    <w:rsid w:val="001846F5"/>
    <w:rsid w:val="0019180B"/>
    <w:rsid w:val="001C6293"/>
    <w:rsid w:val="001C7BFB"/>
    <w:rsid w:val="001D4FCE"/>
    <w:rsid w:val="001E2F4E"/>
    <w:rsid w:val="001E2FFE"/>
    <w:rsid w:val="001F5D48"/>
    <w:rsid w:val="002205DE"/>
    <w:rsid w:val="00222A7B"/>
    <w:rsid w:val="00232E65"/>
    <w:rsid w:val="0023767F"/>
    <w:rsid w:val="002472E2"/>
    <w:rsid w:val="00250C2C"/>
    <w:rsid w:val="00271478"/>
    <w:rsid w:val="0027216F"/>
    <w:rsid w:val="0029559D"/>
    <w:rsid w:val="002A424D"/>
    <w:rsid w:val="002B2F42"/>
    <w:rsid w:val="002C01DC"/>
    <w:rsid w:val="002D049C"/>
    <w:rsid w:val="002D77A3"/>
    <w:rsid w:val="002F5BCC"/>
    <w:rsid w:val="00301063"/>
    <w:rsid w:val="0030112D"/>
    <w:rsid w:val="00313AD0"/>
    <w:rsid w:val="003360D1"/>
    <w:rsid w:val="003444DE"/>
    <w:rsid w:val="00344829"/>
    <w:rsid w:val="00354256"/>
    <w:rsid w:val="00356989"/>
    <w:rsid w:val="0036092E"/>
    <w:rsid w:val="00364F14"/>
    <w:rsid w:val="003735BF"/>
    <w:rsid w:val="00397C7B"/>
    <w:rsid w:val="003A7159"/>
    <w:rsid w:val="003C271C"/>
    <w:rsid w:val="003C7D62"/>
    <w:rsid w:val="003F0348"/>
    <w:rsid w:val="003F2666"/>
    <w:rsid w:val="0040577E"/>
    <w:rsid w:val="00405E38"/>
    <w:rsid w:val="004143A9"/>
    <w:rsid w:val="00421399"/>
    <w:rsid w:val="00430076"/>
    <w:rsid w:val="004552B9"/>
    <w:rsid w:val="00471418"/>
    <w:rsid w:val="004857D3"/>
    <w:rsid w:val="00491382"/>
    <w:rsid w:val="004C4CA0"/>
    <w:rsid w:val="004D17C6"/>
    <w:rsid w:val="004E392D"/>
    <w:rsid w:val="00510553"/>
    <w:rsid w:val="00510AE0"/>
    <w:rsid w:val="00513E06"/>
    <w:rsid w:val="00534276"/>
    <w:rsid w:val="00534A63"/>
    <w:rsid w:val="0055561F"/>
    <w:rsid w:val="00555BC4"/>
    <w:rsid w:val="00573864"/>
    <w:rsid w:val="005744C6"/>
    <w:rsid w:val="00577767"/>
    <w:rsid w:val="005778AC"/>
    <w:rsid w:val="00580B82"/>
    <w:rsid w:val="00591E8E"/>
    <w:rsid w:val="005B40B3"/>
    <w:rsid w:val="005C5E4F"/>
    <w:rsid w:val="005D1F91"/>
    <w:rsid w:val="005D2CE9"/>
    <w:rsid w:val="005D3D4A"/>
    <w:rsid w:val="005E1659"/>
    <w:rsid w:val="005E1E0E"/>
    <w:rsid w:val="005F46BE"/>
    <w:rsid w:val="005F6CE9"/>
    <w:rsid w:val="006073BB"/>
    <w:rsid w:val="006114E5"/>
    <w:rsid w:val="0064731F"/>
    <w:rsid w:val="00647A19"/>
    <w:rsid w:val="00654DB4"/>
    <w:rsid w:val="00667F73"/>
    <w:rsid w:val="006702FB"/>
    <w:rsid w:val="00671C2D"/>
    <w:rsid w:val="006852B4"/>
    <w:rsid w:val="00695D75"/>
    <w:rsid w:val="006A3861"/>
    <w:rsid w:val="006A5E54"/>
    <w:rsid w:val="006C4730"/>
    <w:rsid w:val="006D0F44"/>
    <w:rsid w:val="006D1A37"/>
    <w:rsid w:val="006D51EA"/>
    <w:rsid w:val="006D65F1"/>
    <w:rsid w:val="006E0338"/>
    <w:rsid w:val="006E5BA9"/>
    <w:rsid w:val="006F56D8"/>
    <w:rsid w:val="00703C85"/>
    <w:rsid w:val="00713824"/>
    <w:rsid w:val="00727002"/>
    <w:rsid w:val="00743125"/>
    <w:rsid w:val="007479D2"/>
    <w:rsid w:val="007524B7"/>
    <w:rsid w:val="007720A0"/>
    <w:rsid w:val="0077498C"/>
    <w:rsid w:val="00775B01"/>
    <w:rsid w:val="007B7917"/>
    <w:rsid w:val="007C053A"/>
    <w:rsid w:val="007D0FBB"/>
    <w:rsid w:val="007D3E86"/>
    <w:rsid w:val="007E57C6"/>
    <w:rsid w:val="007F6179"/>
    <w:rsid w:val="007F69C5"/>
    <w:rsid w:val="00811AD5"/>
    <w:rsid w:val="00831299"/>
    <w:rsid w:val="008352A1"/>
    <w:rsid w:val="00840355"/>
    <w:rsid w:val="00843AB0"/>
    <w:rsid w:val="008567C9"/>
    <w:rsid w:val="008616C8"/>
    <w:rsid w:val="00862E74"/>
    <w:rsid w:val="008734D7"/>
    <w:rsid w:val="0087383C"/>
    <w:rsid w:val="008768F3"/>
    <w:rsid w:val="0088598E"/>
    <w:rsid w:val="00891CE1"/>
    <w:rsid w:val="00891DF5"/>
    <w:rsid w:val="00892945"/>
    <w:rsid w:val="00897D71"/>
    <w:rsid w:val="008B510F"/>
    <w:rsid w:val="008B5526"/>
    <w:rsid w:val="008D6550"/>
    <w:rsid w:val="008D7139"/>
    <w:rsid w:val="00922D53"/>
    <w:rsid w:val="00927288"/>
    <w:rsid w:val="009376E7"/>
    <w:rsid w:val="009452B6"/>
    <w:rsid w:val="00950B56"/>
    <w:rsid w:val="0095444A"/>
    <w:rsid w:val="009571D3"/>
    <w:rsid w:val="00957D0B"/>
    <w:rsid w:val="00985B42"/>
    <w:rsid w:val="009B303D"/>
    <w:rsid w:val="009D5E62"/>
    <w:rsid w:val="009E246A"/>
    <w:rsid w:val="009F0E67"/>
    <w:rsid w:val="009F2030"/>
    <w:rsid w:val="00A062DF"/>
    <w:rsid w:val="00A253F9"/>
    <w:rsid w:val="00A33E9D"/>
    <w:rsid w:val="00A766A2"/>
    <w:rsid w:val="00A94B57"/>
    <w:rsid w:val="00AB1AD7"/>
    <w:rsid w:val="00AC0BE8"/>
    <w:rsid w:val="00AC16CF"/>
    <w:rsid w:val="00AC70C2"/>
    <w:rsid w:val="00AD2E85"/>
    <w:rsid w:val="00AD3F03"/>
    <w:rsid w:val="00AD6F47"/>
    <w:rsid w:val="00AE7A93"/>
    <w:rsid w:val="00AF05F2"/>
    <w:rsid w:val="00B0142D"/>
    <w:rsid w:val="00B06105"/>
    <w:rsid w:val="00B23397"/>
    <w:rsid w:val="00B26591"/>
    <w:rsid w:val="00B41E3C"/>
    <w:rsid w:val="00B42D4E"/>
    <w:rsid w:val="00B75867"/>
    <w:rsid w:val="00B77121"/>
    <w:rsid w:val="00B80D2E"/>
    <w:rsid w:val="00B82BC8"/>
    <w:rsid w:val="00B83ADC"/>
    <w:rsid w:val="00B908C9"/>
    <w:rsid w:val="00B9452B"/>
    <w:rsid w:val="00BA7F9C"/>
    <w:rsid w:val="00BD4BA3"/>
    <w:rsid w:val="00BE245E"/>
    <w:rsid w:val="00BF6398"/>
    <w:rsid w:val="00BF6455"/>
    <w:rsid w:val="00C06E57"/>
    <w:rsid w:val="00C22118"/>
    <w:rsid w:val="00C27694"/>
    <w:rsid w:val="00C52EED"/>
    <w:rsid w:val="00C61C39"/>
    <w:rsid w:val="00C918A6"/>
    <w:rsid w:val="00CA1B2D"/>
    <w:rsid w:val="00CA7D4B"/>
    <w:rsid w:val="00CB69EF"/>
    <w:rsid w:val="00CC3CA0"/>
    <w:rsid w:val="00CE019B"/>
    <w:rsid w:val="00CF5489"/>
    <w:rsid w:val="00CF6C80"/>
    <w:rsid w:val="00D100DB"/>
    <w:rsid w:val="00D16CE5"/>
    <w:rsid w:val="00D3060B"/>
    <w:rsid w:val="00D5390D"/>
    <w:rsid w:val="00D778E1"/>
    <w:rsid w:val="00D851A0"/>
    <w:rsid w:val="00D85DC1"/>
    <w:rsid w:val="00D930BA"/>
    <w:rsid w:val="00DA0B0D"/>
    <w:rsid w:val="00DA2F7A"/>
    <w:rsid w:val="00DC2DFB"/>
    <w:rsid w:val="00DE2D13"/>
    <w:rsid w:val="00DE308F"/>
    <w:rsid w:val="00DE3B98"/>
    <w:rsid w:val="00DE5E4C"/>
    <w:rsid w:val="00DF2990"/>
    <w:rsid w:val="00DF67D8"/>
    <w:rsid w:val="00E03491"/>
    <w:rsid w:val="00E040AA"/>
    <w:rsid w:val="00E15F2E"/>
    <w:rsid w:val="00E168E1"/>
    <w:rsid w:val="00E60168"/>
    <w:rsid w:val="00E65F5E"/>
    <w:rsid w:val="00E710F3"/>
    <w:rsid w:val="00E83A85"/>
    <w:rsid w:val="00EC4485"/>
    <w:rsid w:val="00ED07C6"/>
    <w:rsid w:val="00EF5C9D"/>
    <w:rsid w:val="00F00F4D"/>
    <w:rsid w:val="00F068EC"/>
    <w:rsid w:val="00F1349A"/>
    <w:rsid w:val="00F166FE"/>
    <w:rsid w:val="00F16DBA"/>
    <w:rsid w:val="00F21E2C"/>
    <w:rsid w:val="00F60634"/>
    <w:rsid w:val="00F62A6D"/>
    <w:rsid w:val="00F704AB"/>
    <w:rsid w:val="00F724F2"/>
    <w:rsid w:val="00F74121"/>
    <w:rsid w:val="00F76EC7"/>
    <w:rsid w:val="00FA3BCC"/>
    <w:rsid w:val="00FB06DC"/>
    <w:rsid w:val="00FB5E8A"/>
    <w:rsid w:val="00FC2A3D"/>
    <w:rsid w:val="00FD524B"/>
    <w:rsid w:val="00FD66D6"/>
    <w:rsid w:val="00FD7455"/>
    <w:rsid w:val="00FE4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1664370"/>
  <w15:chartTrackingRefBased/>
  <w15:docId w15:val="{4D205D2C-741D-4592-A30C-5498AC3D6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405E3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405E3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405E3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unhideWhenUsed/>
    <w:qFormat/>
    <w:rsid w:val="00405E3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405E3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405E3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405E3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405E3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405E3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405E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405E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rsid w:val="00405E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rsid w:val="00405E3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405E3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405E3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405E3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405E3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405E3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405E3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405E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405E3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405E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405E3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405E3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405E38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405E3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405E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405E3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405E38"/>
    <w:rPr>
      <w:b/>
      <w:bCs/>
      <w:smallCaps/>
      <w:color w:val="0F4761" w:themeColor="accent1" w:themeShade="BF"/>
      <w:spacing w:val="5"/>
    </w:rPr>
  </w:style>
  <w:style w:type="paragraph" w:styleId="Cabealho">
    <w:name w:val="header"/>
    <w:basedOn w:val="Normal"/>
    <w:link w:val="Cabealho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CF6C80"/>
  </w:style>
  <w:style w:type="paragraph" w:styleId="Rodap">
    <w:name w:val="footer"/>
    <w:basedOn w:val="Normal"/>
    <w:link w:val="Rodap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F6C80"/>
  </w:style>
  <w:style w:type="character" w:styleId="Forte">
    <w:name w:val="Strong"/>
    <w:basedOn w:val="Fontepargpadro"/>
    <w:uiPriority w:val="22"/>
    <w:qFormat/>
    <w:rsid w:val="003735BF"/>
    <w:rPr>
      <w:b/>
      <w:bCs/>
    </w:rPr>
  </w:style>
  <w:style w:type="character" w:customStyle="1" w:styleId="katex-mathml">
    <w:name w:val="katex-mathml"/>
    <w:basedOn w:val="Fontepargpadro"/>
    <w:rsid w:val="003735BF"/>
  </w:style>
  <w:style w:type="character" w:customStyle="1" w:styleId="mord">
    <w:name w:val="mord"/>
    <w:basedOn w:val="Fontepargpadro"/>
    <w:rsid w:val="003735BF"/>
  </w:style>
  <w:style w:type="character" w:customStyle="1" w:styleId="vlist-s">
    <w:name w:val="vlist-s"/>
    <w:basedOn w:val="Fontepargpadro"/>
    <w:rsid w:val="003735BF"/>
  </w:style>
  <w:style w:type="character" w:customStyle="1" w:styleId="mopen">
    <w:name w:val="mopen"/>
    <w:basedOn w:val="Fontepargpadro"/>
    <w:rsid w:val="003735BF"/>
  </w:style>
  <w:style w:type="character" w:customStyle="1" w:styleId="mclose">
    <w:name w:val="mclose"/>
    <w:basedOn w:val="Fontepargpadro"/>
    <w:rsid w:val="003735BF"/>
  </w:style>
  <w:style w:type="character" w:styleId="TextodoEspaoReservado">
    <w:name w:val="Placeholder Text"/>
    <w:basedOn w:val="Fontepargpadro"/>
    <w:uiPriority w:val="99"/>
    <w:semiHidden/>
    <w:rsid w:val="00AB1AD7"/>
    <w:rPr>
      <w:color w:val="666666"/>
    </w:rPr>
  </w:style>
  <w:style w:type="character" w:customStyle="1" w:styleId="mrel">
    <w:name w:val="mrel"/>
    <w:basedOn w:val="Fontepargpadro"/>
    <w:rsid w:val="008D7139"/>
  </w:style>
  <w:style w:type="character" w:customStyle="1" w:styleId="mop">
    <w:name w:val="mop"/>
    <w:basedOn w:val="Fontepargpadro"/>
    <w:rsid w:val="008D7139"/>
  </w:style>
  <w:style w:type="paragraph" w:styleId="NormalWeb">
    <w:name w:val="Normal (Web)"/>
    <w:basedOn w:val="Normal"/>
    <w:uiPriority w:val="99"/>
    <w:semiHidden/>
    <w:unhideWhenUsed/>
    <w:rsid w:val="000300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pt-BR"/>
      <w14:ligatures w14:val="none"/>
    </w:rPr>
  </w:style>
  <w:style w:type="character" w:styleId="CdigoHTML">
    <w:name w:val="HTML Code"/>
    <w:basedOn w:val="Fontepargpadro"/>
    <w:uiPriority w:val="99"/>
    <w:semiHidden/>
    <w:unhideWhenUsed/>
    <w:rsid w:val="0003007B"/>
    <w:rPr>
      <w:rFonts w:ascii="Courier New" w:eastAsia="Times New Roman" w:hAnsi="Courier New" w:cs="Courier New"/>
      <w:sz w:val="20"/>
      <w:szCs w:val="20"/>
    </w:rPr>
  </w:style>
  <w:style w:type="character" w:customStyle="1" w:styleId="mbin">
    <w:name w:val="mbin"/>
    <w:basedOn w:val="Fontepargpadro"/>
    <w:rsid w:val="00897D71"/>
  </w:style>
  <w:style w:type="character" w:customStyle="1" w:styleId="mpunct">
    <w:name w:val="mpunct"/>
    <w:basedOn w:val="Fontepargpadro"/>
    <w:rsid w:val="006D1A37"/>
  </w:style>
  <w:style w:type="paragraph" w:customStyle="1" w:styleId="MTDisplayEquation">
    <w:name w:val="MTDisplayEquation"/>
    <w:basedOn w:val="Normal"/>
    <w:next w:val="Normal"/>
    <w:link w:val="MTDisplayEquationChar"/>
    <w:rsid w:val="00CB69EF"/>
    <w:pPr>
      <w:tabs>
        <w:tab w:val="center" w:pos="4540"/>
        <w:tab w:val="right" w:pos="9080"/>
      </w:tabs>
      <w:spacing w:after="0" w:line="276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Fontepargpadro"/>
    <w:link w:val="MTDisplayEquation"/>
    <w:rsid w:val="00CB69EF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111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9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36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4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8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1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8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58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2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8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7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2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6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1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39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6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8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17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2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57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6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5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4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2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43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0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5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85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4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2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64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70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3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7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35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9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5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0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7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86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7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1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4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1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4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2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0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0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4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85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1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78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8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9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65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48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9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4</Pages>
  <Words>1046</Words>
  <Characters>5653</Characters>
  <Application>Microsoft Office Word</Application>
  <DocSecurity>0</DocSecurity>
  <Lines>47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o Ferreira</dc:creator>
  <cp:keywords/>
  <dc:description/>
  <cp:lastModifiedBy>Leonardo Ferreira</cp:lastModifiedBy>
  <cp:revision>254</cp:revision>
  <dcterms:created xsi:type="dcterms:W3CDTF">2024-12-07T19:38:00Z</dcterms:created>
  <dcterms:modified xsi:type="dcterms:W3CDTF">2025-01-03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